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45AFB0" w14:textId="77777777" w:rsidR="006305BC" w:rsidRDefault="006305BC" w:rsidP="006305BC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0" w:name="_Hlk171269396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5271EB7F" w14:textId="77777777" w:rsidR="006305BC" w:rsidRDefault="006305BC" w:rsidP="006305BC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EBD1C6" wp14:editId="78DB5ED6">
                <wp:simplePos x="0" y="0"/>
                <wp:positionH relativeFrom="column">
                  <wp:posOffset>109220</wp:posOffset>
                </wp:positionH>
                <wp:positionV relativeFrom="paragraph">
                  <wp:posOffset>156622</wp:posOffset>
                </wp:positionV>
                <wp:extent cx="1225550" cy="0"/>
                <wp:effectExtent l="0" t="0" r="31750" b="19050"/>
                <wp:wrapNone/>
                <wp:docPr id="18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71DC1C" id="Straight Connector 6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35pt" to="105.1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77644B03" w14:textId="07A72BE1" w:rsidR="006305BC" w:rsidRDefault="006305BC" w:rsidP="006305BC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 w:rsidR="00AD3045">
        <w:rPr>
          <w:rFonts w:ascii="Times New Roman" w:hAnsi="Times New Roman" w:cs="Times New Roman"/>
        </w:rPr>
        <w:t xml:space="preserve">  ĐỀ THAM KHẢO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5D9EB729" w14:textId="6351D4F1" w:rsidR="006305BC" w:rsidRDefault="006305BC" w:rsidP="006305BC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D223A4" wp14:editId="22AE13A3">
                <wp:simplePos x="0" y="0"/>
                <wp:positionH relativeFrom="column">
                  <wp:posOffset>5017770</wp:posOffset>
                </wp:positionH>
                <wp:positionV relativeFrom="paragraph">
                  <wp:posOffset>60102</wp:posOffset>
                </wp:positionV>
                <wp:extent cx="1327150" cy="0"/>
                <wp:effectExtent l="0" t="0" r="25400" b="19050"/>
                <wp:wrapNone/>
                <wp:docPr id="19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523EA5" id="Straight Connector 4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4.75pt" to="499.6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" strokecolor="windowText" strokeweight=".5pt">
                <v:stroke joinstyle="miter"/>
              </v:line>
            </w:pict>
          </mc:Fallback>
        </mc:AlternateContent>
      </w:r>
      <w:r w:rsidR="00AD3045">
        <w:rPr>
          <w:rFonts w:ascii="Times New Roman" w:hAnsi="Times New Roman" w:cs="Times New Roman"/>
          <w:i/>
          <w:iCs/>
          <w:lang w:val="vi-VN"/>
        </w:rPr>
        <w:t xml:space="preserve">     </w:t>
      </w:r>
      <w:r>
        <w:rPr>
          <w:rFonts w:ascii="Times New Roman" w:hAnsi="Times New Roman" w:cs="Times New Roman"/>
          <w:i/>
          <w:iCs/>
          <w:lang w:val="vi-VN"/>
        </w:rPr>
        <w:t>(Đề có</w:t>
      </w:r>
      <w:r w:rsidR="00AD3045">
        <w:rPr>
          <w:rFonts w:ascii="Times New Roman" w:hAnsi="Times New Roman" w:cs="Times New Roman"/>
          <w:i/>
          <w:iCs/>
        </w:rPr>
        <w:t xml:space="preserve"> 4</w:t>
      </w:r>
      <w:r>
        <w:rPr>
          <w:rFonts w:ascii="Times New Roman" w:hAnsi="Times New Roman" w:cs="Times New Roman"/>
          <w:i/>
          <w:iCs/>
          <w:lang w:val="vi-VN"/>
        </w:rPr>
        <w:t xml:space="preserve"> trang)</w:t>
      </w:r>
    </w:p>
    <w:p w14:paraId="2CE59083" w14:textId="77777777" w:rsidR="006305BC" w:rsidRDefault="006305BC" w:rsidP="006305BC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7DE5CBA6" w14:textId="77777777" w:rsidR="006305BC" w:rsidRDefault="006305BC" w:rsidP="006305BC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8</w:t>
      </w:r>
    </w:p>
    <w:p w14:paraId="41D3F05D" w14:textId="7737924E" w:rsidR="00AD3045" w:rsidRPr="00AD3045" w:rsidRDefault="00AD3045" w:rsidP="00AD3045">
      <w:pPr>
        <w:spacing w:after="0" w:line="240" w:lineRule="auto"/>
        <w:rPr>
          <w:rFonts w:ascii="Times New Roman" w:eastAsia="DengXian" w:hAnsi="Times New Roman" w:cs="Times New Roman"/>
          <w:lang w:val="vi-VN"/>
        </w:rPr>
      </w:pPr>
      <w:r w:rsidRPr="00AD3045">
        <w:rPr>
          <w:rFonts w:ascii="Times New Roman" w:eastAsia="DengXian" w:hAnsi="Times New Roman" w:cs="Times New Roman"/>
          <w:b/>
          <w:bCs/>
          <w:lang w:val="vi-VN"/>
        </w:rPr>
        <w:t>PHẦN I. Câu trắc nghiệm nhiều phương án lựa chọn.</w:t>
      </w:r>
      <w:r w:rsidRPr="00AD3045">
        <w:rPr>
          <w:rFonts w:ascii="Times New Roman" w:eastAsia="DengXian" w:hAnsi="Times New Roman" w:cs="Times New Roman"/>
          <w:b/>
          <w:bCs/>
          <w:i/>
          <w:iCs/>
          <w:lang w:val="vi-VN"/>
        </w:rPr>
        <w:t xml:space="preserve"> </w:t>
      </w:r>
      <w:r w:rsidRPr="00AD3045">
        <w:rPr>
          <w:rFonts w:ascii="Times New Roman" w:eastAsia="DengXian" w:hAnsi="Times New Roman" w:cs="Times New Roman"/>
          <w:lang w:val="vi-VN"/>
        </w:rPr>
        <w:t>Thí sinh trả lời từ câu 1 đến câu 12. Mỗi câu hỏi thí sinh chỉ chọn một phương án.</w:t>
      </w:r>
      <w:r w:rsidRPr="00AD3045">
        <w:rPr>
          <w:rFonts w:ascii="Times New Roman" w:eastAsia="DengXian" w:hAnsi="Times New Roman" w:cs="Times New Roman"/>
          <w:b/>
          <w:bCs/>
          <w:lang w:val="vi-VN"/>
        </w:rPr>
        <w:t xml:space="preserve">    </w:t>
      </w:r>
    </w:p>
    <w:p w14:paraId="73C2AC3E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5" w:dyaOrig="630" w14:anchorId="4D09C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5pt;height:31.4pt" o:ole="">
            <v:imagedata r:id="rId4" o:title=""/>
          </v:shape>
          <o:OLEObject Type="Embed" ProgID="Equation.DSMT4" ShapeID="_x0000_i1025" DrawAspect="Content" ObjectID="_1791650761" r:id="rId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5" w:dyaOrig="210" w14:anchorId="0BA51D9E">
          <v:shape id="_x0000_i1026" type="#_x0000_t75" style="width:9.75pt;height:10.3pt" o:ole="">
            <v:imagedata r:id="rId6" o:title=""/>
          </v:shape>
          <o:OLEObject Type="Embed" ProgID="Equation.DSMT4" ShapeID="_x0000_i1026" DrawAspect="Content" ObjectID="_1791650762" r:id="rId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86DE2FB">
          <v:shape id="_x0000_i1027" type="#_x0000_t75" style="width:9.75pt;height:14.2pt" o:ole="">
            <v:imagedata r:id="rId8" o:title=""/>
          </v:shape>
          <o:OLEObject Type="Embed" ProgID="Equation.DSMT4" ShapeID="_x0000_i1027" DrawAspect="Content" ObjectID="_1791650763" r:id="rId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0AA993F3">
          <v:shape id="_x0000_i1028" type="#_x0000_t75" style="width:8.9pt;height:10.3pt" o:ole="">
            <v:imagedata r:id="rId10" o:title=""/>
          </v:shape>
          <o:OLEObject Type="Embed" ProgID="Equation.DSMT4" ShapeID="_x0000_i1028" DrawAspect="Content" ObjectID="_1791650764" r:id="rId1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0" w:dyaOrig="285" w14:anchorId="269D7FCF">
          <v:shape id="_x0000_i1029" type="#_x0000_t75" style="width:10.3pt;height:14.2pt" o:ole="">
            <v:imagedata r:id="rId12" o:title=""/>
          </v:shape>
          <o:OLEObject Type="Embed" ProgID="Equation.DSMT4" ShapeID="_x0000_i1029" DrawAspect="Content" ObjectID="_1791650765" r:id="rId1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ìm cận ngang của đồ thị hàm số là:</w:t>
      </w:r>
    </w:p>
    <w:p w14:paraId="0E56B9FE" w14:textId="77777777" w:rsidR="006305BC" w:rsidRPr="00D62BFF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0B340B84" wp14:editId="66AA7C60">
            <wp:extent cx="2535555" cy="2060575"/>
            <wp:effectExtent l="0" t="0" r="0" b="0"/>
            <wp:docPr id="21" name="Picture 10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206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29F54E" w14:textId="77777777" w:rsidR="006305BC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 = 2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y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1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x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1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x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2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C6F07A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20" w14:anchorId="033CFA53">
          <v:shape id="_x0000_i1030" type="#_x0000_t75" style="width:48.1pt;height:21.15pt" o:ole="">
            <v:imagedata r:id="rId15" o:title=""/>
          </v:shape>
          <o:OLEObject Type="Embed" ProgID="Equation.DSMT4" ShapeID="_x0000_i1030" DrawAspect="Content" ObjectID="_1791650766" r:id="rId1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</w:t>
      </w:r>
    </w:p>
    <w:p w14:paraId="17043923" w14:textId="77777777" w:rsidR="006305BC" w:rsidRPr="00D62BFF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135"/>
          <w:szCs w:val="22"/>
          <w:lang w:val="en-GB" w:eastAsia="en-GB"/>
          <w14:ligatures w14:val="none"/>
        </w:rPr>
        <w:drawing>
          <wp:inline distT="0" distB="0" distL="0" distR="0" wp14:anchorId="35725C45" wp14:editId="7F4AA465">
            <wp:extent cx="5153660" cy="1793240"/>
            <wp:effectExtent l="0" t="0" r="8890" b="0"/>
            <wp:docPr id="22" name="Picture 1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660" cy="179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0ABC4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29A2C95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điểm cực tiểu của hàm số đã cho là</w:t>
      </w:r>
    </w:p>
    <w:p w14:paraId="7FAD3AAC" w14:textId="60C5DCD1" w:rsidR="006305BC" w:rsidRPr="00D62BFF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3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AD304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</w:p>
    <w:p w14:paraId="343D8A88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iết rằng đồ thị của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95" w:dyaOrig="360" w14:anchorId="445DEDFD">
          <v:shape id="_x0000_i1031" type="#_x0000_t75" style="width:84.5pt;height:18.35pt" o:ole="">
            <v:imagedata r:id="rId18" o:title=""/>
          </v:shape>
          <o:OLEObject Type="Embed" ProgID="Equation.DSMT4" ShapeID="_x0000_i1031" DrawAspect="Content" ObjectID="_1791650767" r:id="rId1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70" w14:anchorId="627FE7E9">
          <v:shape id="_x0000_i1032" type="#_x0000_t75" style="width:12.5pt;height:13.6pt" o:ole="">
            <v:imagedata r:id="rId20" o:title=""/>
          </v:shape>
          <o:OLEObject Type="Embed" ProgID="Equation.DSMT4" ShapeID="_x0000_i1032" DrawAspect="Content" ObjectID="_1791650768" r:id="rId2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70" w14:anchorId="5FF0D027">
          <v:shape id="_x0000_i1033" type="#_x0000_t75" style="width:12.5pt;height:13.6pt" o:ole="">
            <v:imagedata r:id="rId22" o:title=""/>
          </v:shape>
          <o:OLEObject Type="Embed" ProgID="Equation.DSMT4" ShapeID="_x0000_i1033" DrawAspect="Content" ObjectID="_1791650769" r:id="rId2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ính độ dài đoạn thẳng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05" w:dyaOrig="270" w14:anchorId="346E4155">
          <v:shape id="_x0000_i1034" type="#_x0000_t75" style="width:20pt;height:13.6pt" o:ole="">
            <v:imagedata r:id="rId24" o:title=""/>
          </v:shape>
          <o:OLEObject Type="Embed" ProgID="Equation.DSMT4" ShapeID="_x0000_i1034" DrawAspect="Content" ObjectID="_1791650770" r:id="rId2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7F85F58" w14:textId="3BFBA4C3" w:rsidR="006305BC" w:rsidRPr="00D62BFF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170" w:dyaOrig="330" w14:anchorId="04CD3991">
          <v:shape id="_x0000_i1035" type="#_x0000_t75" style="width:58.4pt;height:16.4pt" o:ole="">
            <v:imagedata r:id="rId26" o:title=""/>
          </v:shape>
          <o:OLEObject Type="Embed" ProgID="Equation.DSMT4" ShapeID="_x0000_i1035" DrawAspect="Content" ObjectID="_1791650771" r:id="rId2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AD304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5026216D">
          <v:shape id="_x0000_i1036" type="#_x0000_t75" style="width:54.2pt;height:18.35pt" o:ole="">
            <v:imagedata r:id="rId28" o:title=""/>
          </v:shape>
          <o:OLEObject Type="Embed" ProgID="Equation.DSMT4" ShapeID="_x0000_i1036" DrawAspect="Content" ObjectID="_1791650772" r:id="rId2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080" w:dyaOrig="330" w14:anchorId="61DD43D0">
          <v:shape id="_x0000_i1037" type="#_x0000_t75" style="width:54.2pt;height:16.4pt" o:ole="">
            <v:imagedata r:id="rId30" o:title=""/>
          </v:shape>
          <o:OLEObject Type="Embed" ProgID="Equation.DSMT4" ShapeID="_x0000_i1037" DrawAspect="Content" ObjectID="_1791650773" r:id="rId3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007F6E04">
          <v:shape id="_x0000_i1038" type="#_x0000_t75" style="width:54.2pt;height:18.35pt" o:ole="">
            <v:imagedata r:id="rId32" o:title=""/>
          </v:shape>
          <o:OLEObject Type="Embed" ProgID="Equation.DSMT4" ShapeID="_x0000_i1038" DrawAspect="Content" ObjectID="_1791650774" r:id="rId33"/>
        </w:object>
      </w:r>
    </w:p>
    <w:p w14:paraId="0C9093E0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giao điểm của đồ thị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90" w:dyaOrig="360" w14:anchorId="653E5D65">
          <v:shape id="_x0000_i1039" type="#_x0000_t75" style="width:94.5pt;height:18.35pt" o:ole="">
            <v:imagedata r:id="rId34" o:title=""/>
          </v:shape>
          <o:OLEObject Type="Embed" ProgID="Equation.DSMT4" ShapeID="_x0000_i1039" DrawAspect="Content" ObjectID="_1791650775" r:id="rId3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đồ thị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70" w:dyaOrig="360" w14:anchorId="2491D890">
          <v:shape id="_x0000_i1040" type="#_x0000_t75" style="width:73.4pt;height:18.35pt" o:ole="">
            <v:imagedata r:id="rId36" o:title=""/>
          </v:shape>
          <o:OLEObject Type="Embed" ProgID="Equation.DSMT4" ShapeID="_x0000_i1040" DrawAspect="Content" ObjectID="_1791650776" r:id="rId3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185ACAD" w14:textId="75390D94" w:rsidR="006305BC" w:rsidRPr="00D62BFF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0A2DE33C">
          <v:shape id="_x0000_i1041" type="#_x0000_t75" style="width:8.9pt;height:14.2pt" o:ole="">
            <v:imagedata r:id="rId38" o:title=""/>
          </v:shape>
          <o:OLEObject Type="Embed" ProgID="Equation.DSMT4" ShapeID="_x0000_i1041" DrawAspect="Content" ObjectID="_1791650777" r:id="rId3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AD304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70" w14:anchorId="1D731CE3">
          <v:shape id="_x0000_i1042" type="#_x0000_t75" style="width:7.5pt;height:13.6pt" o:ole="">
            <v:imagedata r:id="rId40" o:title=""/>
          </v:shape>
          <o:OLEObject Type="Embed" ProgID="Equation.DSMT4" ShapeID="_x0000_i1042" DrawAspect="Content" ObjectID="_1791650778" r:id="rId4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6427EAC2">
          <v:shape id="_x0000_i1043" type="#_x0000_t75" style="width:9.75pt;height:13.6pt" o:ole="">
            <v:imagedata r:id="rId42" o:title=""/>
          </v:shape>
          <o:OLEObject Type="Embed" ProgID="Equation.DSMT4" ShapeID="_x0000_i1043" DrawAspect="Content" ObjectID="_1791650779" r:id="rId4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6A65FA74">
          <v:shape id="_x0000_i1044" type="#_x0000_t75" style="width:9.75pt;height:14.2pt" o:ole="">
            <v:imagedata r:id="rId44" o:title=""/>
          </v:shape>
          <o:OLEObject Type="Embed" ProgID="Equation.DSMT4" ShapeID="_x0000_i1044" DrawAspect="Content" ObjectID="_1791650780" r:id="rId4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7C392BB" w14:textId="77777777" w:rsidR="006305BC" w:rsidRPr="00D62BFF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5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 vẽ:</w:t>
      </w:r>
    </w:p>
    <w:p w14:paraId="54E105F2" w14:textId="77777777" w:rsidR="006305BC" w:rsidRDefault="006305BC" w:rsidP="006305BC">
      <w:pPr>
        <w:jc w:val="center"/>
        <w:rPr>
          <w:rFonts w:ascii="Times New Roman" w:hAnsi="Times New Roman" w:cs="Times New Roman"/>
          <w:b/>
        </w:rPr>
      </w:pPr>
      <w:r>
        <w:rPr>
          <w:noProof/>
          <w:lang w:val="en-GB" w:eastAsia="en-GB"/>
        </w:rPr>
        <w:lastRenderedPageBreak/>
        <w:drawing>
          <wp:inline distT="0" distB="0" distL="0" distR="0" wp14:anchorId="6D91B505" wp14:editId="09DA6440">
            <wp:extent cx="1851025" cy="2030730"/>
            <wp:effectExtent l="0" t="0" r="0" b="762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7" name="Picture 10157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2030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ADF1F9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1 có bao nhiêu nghiệm phân biệt?</w:t>
      </w:r>
    </w:p>
    <w:p w14:paraId="4728CE39" w14:textId="6D936D4D" w:rsidR="006305BC" w:rsidRDefault="00AD3045" w:rsidP="00AD3045">
      <w:pPr>
        <w:tabs>
          <w:tab w:val="left" w:pos="3119"/>
          <w:tab w:val="left" w:pos="850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="006305BC" w:rsidRPr="00AD3045">
        <w:rPr>
          <w:rFonts w:ascii="Times New Roman" w:hAnsi="Times New Roman" w:cs="Times New Roman"/>
          <w:b/>
        </w:rPr>
        <w:t>A.</w:t>
      </w:r>
      <w:r w:rsidR="006305BC">
        <w:rPr>
          <w:rFonts w:ascii="Times New Roman" w:hAnsi="Times New Roman" w:cs="Times New Roman"/>
        </w:rPr>
        <w:t xml:space="preserve"> 1   </w:t>
      </w:r>
      <w:r>
        <w:rPr>
          <w:rFonts w:ascii="Times New Roman" w:hAnsi="Times New Roman" w:cs="Times New Roman"/>
        </w:rPr>
        <w:t xml:space="preserve">                                   </w:t>
      </w:r>
      <w:r w:rsidR="006305BC" w:rsidRPr="00AD3045">
        <w:rPr>
          <w:rFonts w:ascii="Times New Roman" w:hAnsi="Times New Roman" w:cs="Times New Roman"/>
          <w:b/>
        </w:rPr>
        <w:t>B.</w:t>
      </w:r>
      <w:r w:rsidR="006305BC">
        <w:rPr>
          <w:rFonts w:ascii="Times New Roman" w:hAnsi="Times New Roman" w:cs="Times New Roman"/>
        </w:rPr>
        <w:t xml:space="preserve"> 2   </w:t>
      </w:r>
      <w:r>
        <w:rPr>
          <w:rFonts w:ascii="Times New Roman" w:hAnsi="Times New Roman" w:cs="Times New Roman"/>
        </w:rPr>
        <w:t xml:space="preserve">                                    </w:t>
      </w:r>
      <w:r w:rsidR="006305BC" w:rsidRPr="00AD3045">
        <w:rPr>
          <w:rFonts w:ascii="Times New Roman" w:hAnsi="Times New Roman" w:cs="Times New Roman"/>
          <w:b/>
        </w:rPr>
        <w:t>C.</w:t>
      </w:r>
      <w:r w:rsidR="006305BC">
        <w:rPr>
          <w:rFonts w:ascii="Times New Roman" w:hAnsi="Times New Roman" w:cs="Times New Roman"/>
        </w:rPr>
        <w:t xml:space="preserve"> 3   </w:t>
      </w:r>
      <w:r>
        <w:rPr>
          <w:rFonts w:ascii="Times New Roman" w:hAnsi="Times New Roman" w:cs="Times New Roman"/>
        </w:rPr>
        <w:t xml:space="preserve">                                   </w:t>
      </w:r>
      <w:r w:rsidR="006305BC" w:rsidRPr="00AD3045">
        <w:rPr>
          <w:rFonts w:ascii="Times New Roman" w:hAnsi="Times New Roman" w:cs="Times New Roman"/>
          <w:b/>
        </w:rPr>
        <w:t>D.</w:t>
      </w:r>
      <w:r w:rsidR="006305BC">
        <w:rPr>
          <w:rFonts w:ascii="Times New Roman" w:hAnsi="Times New Roman" w:cs="Times New Roman"/>
        </w:rPr>
        <w:t xml:space="preserve"> 0</w:t>
      </w:r>
    </w:p>
    <w:p w14:paraId="1E080E22" w14:textId="4BD5061A" w:rsidR="006305BC" w:rsidRPr="00AD3045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365" w:dyaOrig="435" w14:anchorId="4CCC79C2">
          <v:shape id="_x0000_i1045" type="#_x0000_t75" style="width:68.4pt;height:21.95pt" o:ole="">
            <v:imagedata r:id="rId47" o:title=""/>
          </v:shape>
          <o:OLEObject Type="Embed" ProgID="Equation.DSMT4" ShapeID="_x0000_i1045" DrawAspect="Content" ObjectID="_1791650781" r:id="rId4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nghịch biến trên khoảng nào dưới đây?</w:t>
      </w:r>
    </w:p>
    <w:p w14:paraId="3612F6A9" w14:textId="4AADBB61" w:rsidR="006305BC" w:rsidRPr="00D62BFF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45" w:dyaOrig="330" w14:anchorId="5B67EC07">
          <v:shape id="_x0000_i1046" type="#_x0000_t75" style="width:32.25pt;height:16.4pt" o:ole="">
            <v:imagedata r:id="rId49" o:title=""/>
          </v:shape>
          <o:OLEObject Type="Embed" ProgID="Equation.DSMT4" ShapeID="_x0000_i1046" DrawAspect="Content" ObjectID="_1791650782" r:id="rId5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55" w:dyaOrig="330" w14:anchorId="3CD6BF9B">
          <v:shape id="_x0000_i1047" type="#_x0000_t75" style="width:27.5pt;height:16.4pt" o:ole="">
            <v:imagedata r:id="rId51" o:title=""/>
          </v:shape>
          <o:OLEObject Type="Embed" ProgID="Equation.DSMT4" ShapeID="_x0000_i1047" DrawAspect="Content" ObjectID="_1791650783" r:id="rId5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0" w:dyaOrig="330" w14:anchorId="158168D7">
          <v:shape id="_x0000_i1048" type="#_x0000_t75" style="width:25.6pt;height:16.4pt" o:ole="">
            <v:imagedata r:id="rId53" o:title=""/>
          </v:shape>
          <o:OLEObject Type="Embed" ProgID="Equation.DSMT4" ShapeID="_x0000_i1048" DrawAspect="Content" ObjectID="_1791650784" r:id="rId5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AD304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0" w:dyaOrig="330" w14:anchorId="209FB72E">
          <v:shape id="_x0000_i1049" type="#_x0000_t75" style="width:25.6pt;height:16.4pt" o:ole="">
            <v:imagedata r:id="rId55" o:title=""/>
          </v:shape>
          <o:OLEObject Type="Embed" ProgID="Equation.DSMT4" ShapeID="_x0000_i1049" DrawAspect="Content" ObjectID="_1791650785" r:id="rId5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338856F" w14:textId="77777777" w:rsidR="006305BC" w:rsidRPr="00D62BFF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7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nhỏ nhất của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35" w:dyaOrig="405" w14:anchorId="39A1A95C">
          <v:shape id="_x0000_i1050" type="#_x0000_t75" style="width:111.75pt;height:20pt" o:ole="">
            <v:imagedata r:id="rId57" o:title=""/>
          </v:shape>
          <o:OLEObject Type="Embed" ProgID="Equation.DSMT4" ShapeID="_x0000_i1050" DrawAspect="Content" ObjectID="_1791650786" r:id="rId5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2A63AE5F" w14:textId="44873FCD" w:rsidR="006305BC" w:rsidRPr="00D62BFF" w:rsidRDefault="00AD3045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09EB0FAF">
          <v:shape id="_x0000_i1051" type="#_x0000_t75" style="width:19.75pt;height:14.2pt" o:ole="">
            <v:imagedata r:id="rId59" o:title=""/>
          </v:shape>
          <o:OLEObject Type="Embed" ProgID="Equation.DSMT4" ShapeID="_x0000_i1051" DrawAspect="Content" ObjectID="_1791650787" r:id="rId60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555" w:dyaOrig="630" w14:anchorId="19C55736">
          <v:shape id="_x0000_i1052" type="#_x0000_t75" style="width:27.5pt;height:31.4pt" o:ole="">
            <v:imagedata r:id="rId61" o:title=""/>
          </v:shape>
          <o:OLEObject Type="Embed" ProgID="Equation.DSMT4" ShapeID="_x0000_i1052" DrawAspect="Content" ObjectID="_1791650788" r:id="rId62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42AF73A8">
          <v:shape id="_x0000_i1053" type="#_x0000_t75" style="width:19.75pt;height:14.2pt" o:ole="">
            <v:imagedata r:id="rId63" o:title=""/>
          </v:shape>
          <o:OLEObject Type="Embed" ProgID="Equation.DSMT4" ShapeID="_x0000_i1053" DrawAspect="Content" ObjectID="_1791650789" r:id="rId64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5FF4C0FB">
          <v:shape id="_x0000_i1054" type="#_x0000_t75" style="width:19.75pt;height:14.2pt" o:ole="">
            <v:imagedata r:id="rId65" o:title=""/>
          </v:shape>
          <o:OLEObject Type="Embed" ProgID="Equation.DSMT4" ShapeID="_x0000_i1054" DrawAspect="Content" ObjectID="_1791650790" r:id="rId66"/>
        </w:object>
      </w:r>
    </w:p>
    <w:p w14:paraId="61E34F51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8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70" w:dyaOrig="630" w14:anchorId="68EA3874">
          <v:shape id="_x0000_i1055" type="#_x0000_t75" style="width:58.4pt;height:31.4pt" o:ole="">
            <v:imagedata r:id="rId67" o:title=""/>
          </v:shape>
          <o:OLEObject Type="Embed" ProgID="Equation.DSMT4" ShapeID="_x0000_i1055" DrawAspect="Content" ObjectID="_1791650791" r:id="rId6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đường tiệm cận?</w:t>
      </w:r>
    </w:p>
    <w:p w14:paraId="6866CD7C" w14:textId="5225A1E0" w:rsidR="006305BC" w:rsidRPr="00D62BFF" w:rsidRDefault="00AD3045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7C84B2EC">
          <v:shape id="_x0000_i1056" type="#_x0000_t75" style="width:10.3pt;height:13.6pt" o:ole="">
            <v:imagedata r:id="rId69" o:title=""/>
          </v:shape>
          <o:OLEObject Type="Embed" ProgID="Equation.DSMT4" ShapeID="_x0000_i1056" DrawAspect="Content" ObjectID="_1791650792" r:id="rId70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70" w14:anchorId="09D10073">
          <v:shape id="_x0000_i1057" type="#_x0000_t75" style="width:7.5pt;height:13.6pt" o:ole="">
            <v:imagedata r:id="rId71" o:title=""/>
          </v:shape>
          <o:OLEObject Type="Embed" ProgID="Equation.DSMT4" ShapeID="_x0000_i1057" DrawAspect="Content" ObjectID="_1791650793" r:id="rId72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320AE0DE">
          <v:shape id="_x0000_i1058" type="#_x0000_t75" style="width:8.9pt;height:14.2pt" o:ole="">
            <v:imagedata r:id="rId73" o:title=""/>
          </v:shape>
          <o:OLEObject Type="Embed" ProgID="Equation.DSMT4" ShapeID="_x0000_i1058" DrawAspect="Content" ObjectID="_1791650794" r:id="rId74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66617B1D">
          <v:shape id="_x0000_i1059" type="#_x0000_t75" style="width:10.3pt;height:13.6pt" o:ole="">
            <v:imagedata r:id="rId75" o:title=""/>
          </v:shape>
          <o:OLEObject Type="Embed" ProgID="Equation.DSMT4" ShapeID="_x0000_i1059" DrawAspect="Content" ObjectID="_1791650795" r:id="rId76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C7CCD1B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20" w:dyaOrig="360" w14:anchorId="34823A1C">
          <v:shape id="_x0000_i1060" type="#_x0000_t75" style="width:80.9pt;height:18.35pt" o:ole="">
            <v:imagedata r:id="rId77" o:title=""/>
          </v:shape>
          <o:OLEObject Type="Embed" ProgID="Equation.DSMT4" ShapeID="_x0000_i1060" DrawAspect="Content" ObjectID="_1791650796" r:id="rId7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 bên</w:t>
      </w:r>
    </w:p>
    <w:p w14:paraId="1AD546E6" w14:textId="77777777" w:rsidR="006305BC" w:rsidRPr="00D62BFF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201"/>
          <w:szCs w:val="22"/>
          <w:lang w:val="en-GB" w:eastAsia="en-GB"/>
          <w14:ligatures w14:val="none"/>
        </w:rPr>
        <w:drawing>
          <wp:inline distT="0" distB="0" distL="0" distR="0" wp14:anchorId="49BEAB80" wp14:editId="32C61B20">
            <wp:extent cx="3895090" cy="2630170"/>
            <wp:effectExtent l="0" t="0" r="0" b="0"/>
            <wp:docPr id="26" name="Picture 1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090" cy="263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DA0FA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CE54BDF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ệnh đề nào sau đây đúng?</w:t>
      </w:r>
    </w:p>
    <w:p w14:paraId="439C7491" w14:textId="6775C37D" w:rsidR="006305BC" w:rsidRPr="00D62BFF" w:rsidRDefault="00AD3045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02FC238F">
          <v:shape id="_x0000_i1061" type="#_x0000_t75" style="width:57pt;height:16.4pt" o:ole="">
            <v:imagedata r:id="rId80" o:title=""/>
          </v:shape>
          <o:OLEObject Type="Embed" ProgID="Equation.DSMT4" ShapeID="_x0000_i1061" DrawAspect="Content" ObjectID="_1791650797" r:id="rId81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1DECE132">
          <v:shape id="_x0000_i1062" type="#_x0000_t75" style="width:57pt;height:16.4pt" o:ole="">
            <v:imagedata r:id="rId82" o:title=""/>
          </v:shape>
          <o:OLEObject Type="Embed" ProgID="Equation.DSMT4" ShapeID="_x0000_i1062" DrawAspect="Content" ObjectID="_1791650798" r:id="rId83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2387F025">
          <v:shape id="_x0000_i1063" type="#_x0000_t75" style="width:57pt;height:16.4pt" o:ole="">
            <v:imagedata r:id="rId84" o:title=""/>
          </v:shape>
          <o:OLEObject Type="Embed" ProgID="Equation.DSMT4" ShapeID="_x0000_i1063" DrawAspect="Content" ObjectID="_1791650799" r:id="rId85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31146FAB">
          <v:shape id="_x0000_i1064" type="#_x0000_t75" style="width:57pt;height:16.4pt" o:ole="">
            <v:imagedata r:id="rId86" o:title=""/>
          </v:shape>
          <o:OLEObject Type="Embed" ProgID="Equation.DSMT4" ShapeID="_x0000_i1064" DrawAspect="Content" ObjectID="_1791650800" r:id="rId87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0C138A6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0: </w:t>
      </w:r>
      <w:r>
        <w:rPr>
          <w:rFonts w:ascii="Times New Roman" w:hAnsi="Times New Roman" w:cs="Times New Roman"/>
        </w:rPr>
        <w:t xml:space="preserve">Cho hình lập phương ABCD.A’B’C’D’ có độ dài mỗi cạnh bằng 1. Tính độ dài của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D'</m:t>
            </m:r>
          </m:e>
        </m:acc>
      </m:oMath>
    </w:p>
    <w:p w14:paraId="66349DD5" w14:textId="30F5ED47" w:rsidR="00AD3045" w:rsidRDefault="00AD3045" w:rsidP="00AD3045">
      <w:pPr>
        <w:tabs>
          <w:tab w:val="left" w:pos="2977"/>
          <w:tab w:val="left" w:pos="5812"/>
          <w:tab w:val="left" w:pos="850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Pr="00AD3045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  <w:r>
        <w:rPr>
          <w:rFonts w:ascii="Times New Roman" w:hAnsi="Times New Roman" w:cs="Times New Roman"/>
        </w:rPr>
        <w:t xml:space="preserve">                                   </w:t>
      </w:r>
      <w:r w:rsidRPr="00AD3045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                                     </w:t>
      </w:r>
      <w:r w:rsidRPr="00AD3045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                                    </w:t>
      </w:r>
      <w:r w:rsidRPr="00AD3045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1</w:t>
      </w:r>
    </w:p>
    <w:p w14:paraId="693477CE" w14:textId="77777777" w:rsidR="006305BC" w:rsidRPr="0095360A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1: </w:t>
      </w:r>
      <w:r>
        <w:rPr>
          <w:rFonts w:ascii="Times New Roman" w:hAnsi="Times New Roman" w:cs="Times New Roman"/>
        </w:rPr>
        <w:t xml:space="preserve">Cho đồ thị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:</w:t>
      </w:r>
    </w:p>
    <w:p w14:paraId="1CE51BC4" w14:textId="77777777" w:rsidR="006305BC" w:rsidRDefault="006305BC" w:rsidP="006305BC">
      <w:pPr>
        <w:jc w:val="center"/>
      </w:pPr>
      <w:r w:rsidRPr="00D62BFF">
        <w:rPr>
          <w:rFonts w:ascii="Times New Roman" w:eastAsia="Calibri" w:hAnsi="Times New Roman" w:cs="Times New Roman"/>
          <w:noProof/>
          <w:kern w:val="0"/>
          <w:position w:val="-201"/>
          <w:szCs w:val="22"/>
          <w:lang w:val="en-GB" w:eastAsia="en-GB"/>
          <w14:ligatures w14:val="none"/>
        </w:rPr>
        <w:lastRenderedPageBreak/>
        <w:drawing>
          <wp:inline distT="0" distB="0" distL="0" distR="0" wp14:anchorId="09E5E767" wp14:editId="53EB0C52">
            <wp:extent cx="1888176" cy="1274996"/>
            <wp:effectExtent l="0" t="0" r="0" b="1905"/>
            <wp:docPr id="28" name="Picture 1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23" cy="1281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6E055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:</w:t>
      </w:r>
    </w:p>
    <w:p w14:paraId="31B8E436" w14:textId="2E97860F" w:rsidR="006305BC" w:rsidRDefault="00AD3045" w:rsidP="00AD3045">
      <w:pPr>
        <w:tabs>
          <w:tab w:val="left" w:pos="426"/>
          <w:tab w:val="left" w:pos="2977"/>
          <w:tab w:val="left" w:pos="567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="006305BC" w:rsidRPr="00AD3045">
        <w:rPr>
          <w:rFonts w:ascii="Times New Roman" w:hAnsi="Times New Roman" w:cs="Times New Roman"/>
          <w:b/>
        </w:rPr>
        <w:t>A.</w:t>
      </w:r>
      <w:r w:rsidR="006305BC" w:rsidRPr="0095360A">
        <w:rPr>
          <w:rFonts w:ascii="Times New Roman" w:hAnsi="Times New Roman" w:cs="Times New Roman"/>
        </w:rPr>
        <w:t xml:space="preserve"> (−1;0)     </w:t>
      </w:r>
      <w:r>
        <w:rPr>
          <w:rFonts w:ascii="Times New Roman" w:hAnsi="Times New Roman" w:cs="Times New Roman"/>
        </w:rPr>
        <w:t xml:space="preserve">                         </w:t>
      </w:r>
      <w:r w:rsidR="006305BC" w:rsidRPr="00AD3045">
        <w:rPr>
          <w:rFonts w:ascii="Times New Roman" w:hAnsi="Times New Roman" w:cs="Times New Roman"/>
          <w:b/>
        </w:rPr>
        <w:t>B.</w:t>
      </w:r>
      <w:r w:rsidR="006305BC" w:rsidRPr="0095360A">
        <w:rPr>
          <w:rFonts w:ascii="Times New Roman" w:hAnsi="Times New Roman" w:cs="Times New Roman"/>
        </w:rPr>
        <w:t xml:space="preserve"> (0;1)      </w:t>
      </w:r>
      <w:r>
        <w:rPr>
          <w:rFonts w:ascii="Times New Roman" w:hAnsi="Times New Roman" w:cs="Times New Roman"/>
        </w:rPr>
        <w:t xml:space="preserve">                             </w:t>
      </w:r>
      <w:r w:rsidR="006305BC" w:rsidRPr="00AD3045">
        <w:rPr>
          <w:rFonts w:ascii="Times New Roman" w:hAnsi="Times New Roman" w:cs="Times New Roman"/>
          <w:b/>
        </w:rPr>
        <w:t>C.</w:t>
      </w:r>
      <w:r w:rsidR="006305BC" w:rsidRPr="0095360A">
        <w:rPr>
          <w:rFonts w:ascii="Times New Roman" w:hAnsi="Times New Roman" w:cs="Times New Roman"/>
        </w:rPr>
        <w:t xml:space="preserve"> (−4;−3)  </w:t>
      </w:r>
      <w:r>
        <w:rPr>
          <w:rFonts w:ascii="Times New Roman" w:hAnsi="Times New Roman" w:cs="Times New Roman"/>
        </w:rPr>
        <w:t xml:space="preserve">                           </w:t>
      </w:r>
      <w:r w:rsidR="006305BC" w:rsidRPr="0095360A">
        <w:rPr>
          <w:rFonts w:ascii="Times New Roman" w:hAnsi="Times New Roman" w:cs="Times New Roman"/>
        </w:rPr>
        <w:t xml:space="preserve"> </w:t>
      </w:r>
      <w:r w:rsidR="006305BC" w:rsidRPr="00AD3045">
        <w:rPr>
          <w:rFonts w:ascii="Times New Roman" w:hAnsi="Times New Roman" w:cs="Times New Roman"/>
          <w:b/>
        </w:rPr>
        <w:t>D.</w:t>
      </w:r>
      <w:r w:rsidR="006305BC" w:rsidRPr="0095360A">
        <w:rPr>
          <w:rFonts w:ascii="Times New Roman" w:hAnsi="Times New Roman" w:cs="Times New Roman"/>
        </w:rPr>
        <w:t xml:space="preserve"> (−1;1)</w:t>
      </w:r>
    </w:p>
    <w:p w14:paraId="1A906B1D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2: </w:t>
      </w:r>
      <w:r>
        <w:rPr>
          <w:rFonts w:ascii="Times New Roman" w:hAnsi="Times New Roman" w:cs="Times New Roman"/>
        </w:rPr>
        <w:t xml:space="preserve">Cho hình lập phương ABCD.A’B’C’D’.Tính góc giữa cặp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</m:oMath>
    </w:p>
    <w:p w14:paraId="3169F6C7" w14:textId="17C7AA1B" w:rsidR="006305BC" w:rsidRDefault="00AD3045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</w:t>
      </w:r>
      <w:r w:rsidR="006305BC" w:rsidRPr="00AD3045">
        <w:rPr>
          <w:rFonts w:ascii="Times New Roman" w:hAnsi="Times New Roman" w:cs="Times New Roman"/>
          <w:b/>
        </w:rPr>
        <w:t>A.</w:t>
      </w:r>
      <w:r w:rsidR="006305BC">
        <w:rPr>
          <w:rFonts w:ascii="Times New Roman" w:hAnsi="Times New Roman" w:cs="Times New Roman"/>
        </w:rPr>
        <w:t xml:space="preserve"> 90</w:t>
      </w:r>
      <w:r w:rsidR="006305BC" w:rsidRPr="0095360A">
        <w:rPr>
          <w:rFonts w:ascii="Times New Roman" w:hAnsi="Times New Roman" w:cs="Times New Roman"/>
          <w:vertAlign w:val="superscript"/>
        </w:rPr>
        <w:t>0</w:t>
      </w:r>
      <w:r w:rsidR="006305BC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                              </w:t>
      </w:r>
      <w:r w:rsidR="006305BC">
        <w:rPr>
          <w:rFonts w:ascii="Times New Roman" w:hAnsi="Times New Roman" w:cs="Times New Roman"/>
        </w:rPr>
        <w:t xml:space="preserve"> </w:t>
      </w:r>
      <w:r w:rsidR="006305BC" w:rsidRPr="00AD3045">
        <w:rPr>
          <w:rFonts w:ascii="Times New Roman" w:hAnsi="Times New Roman" w:cs="Times New Roman"/>
          <w:b/>
        </w:rPr>
        <w:t>B.</w:t>
      </w:r>
      <w:r w:rsidR="006305BC">
        <w:rPr>
          <w:rFonts w:ascii="Times New Roman" w:hAnsi="Times New Roman" w:cs="Times New Roman"/>
        </w:rPr>
        <w:t xml:space="preserve"> 60</w:t>
      </w:r>
      <w:r w:rsidR="006305BC" w:rsidRPr="0095360A">
        <w:rPr>
          <w:rFonts w:ascii="Times New Roman" w:hAnsi="Times New Roman" w:cs="Times New Roman"/>
          <w:vertAlign w:val="superscript"/>
        </w:rPr>
        <w:t>0</w:t>
      </w:r>
      <w:r w:rsidR="006305B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                 </w:t>
      </w:r>
      <w:r w:rsidR="006305BC" w:rsidRPr="00AD3045">
        <w:rPr>
          <w:rFonts w:ascii="Times New Roman" w:hAnsi="Times New Roman" w:cs="Times New Roman"/>
          <w:b/>
        </w:rPr>
        <w:t>C.</w:t>
      </w:r>
      <w:r w:rsidR="006305BC">
        <w:rPr>
          <w:rFonts w:ascii="Times New Roman" w:hAnsi="Times New Roman" w:cs="Times New Roman"/>
        </w:rPr>
        <w:t xml:space="preserve"> 45</w:t>
      </w:r>
      <w:r w:rsidR="006305BC" w:rsidRPr="0095360A">
        <w:rPr>
          <w:rFonts w:ascii="Times New Roman" w:hAnsi="Times New Roman" w:cs="Times New Roman"/>
          <w:vertAlign w:val="superscript"/>
        </w:rPr>
        <w:t>0</w:t>
      </w:r>
      <w:r w:rsidR="006305BC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                                </w:t>
      </w:r>
      <w:r w:rsidR="006305BC">
        <w:rPr>
          <w:rFonts w:ascii="Times New Roman" w:hAnsi="Times New Roman" w:cs="Times New Roman"/>
        </w:rPr>
        <w:t xml:space="preserve"> </w:t>
      </w:r>
      <w:r w:rsidR="006305BC" w:rsidRPr="00AD3045">
        <w:rPr>
          <w:rFonts w:ascii="Times New Roman" w:hAnsi="Times New Roman" w:cs="Times New Roman"/>
          <w:b/>
        </w:rPr>
        <w:t>D.</w:t>
      </w:r>
      <w:r w:rsidR="006305BC">
        <w:rPr>
          <w:rFonts w:ascii="Times New Roman" w:hAnsi="Times New Roman" w:cs="Times New Roman"/>
        </w:rPr>
        <w:t xml:space="preserve"> 30</w:t>
      </w:r>
      <w:r w:rsidR="006305BC" w:rsidRPr="0095360A">
        <w:rPr>
          <w:rFonts w:ascii="Times New Roman" w:hAnsi="Times New Roman" w:cs="Times New Roman"/>
          <w:vertAlign w:val="superscript"/>
        </w:rPr>
        <w:t>0</w:t>
      </w:r>
    </w:p>
    <w:p w14:paraId="29F4A243" w14:textId="2AD4D5AB" w:rsidR="00AD3045" w:rsidRPr="00AD3045" w:rsidRDefault="00AD3045" w:rsidP="00AD3045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D3045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D3045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4. Trong mỗi ý I, II, III, IV ở mỗi câu, thí sinh chọn đúng hoặc sai.</w:t>
      </w:r>
    </w:p>
    <w:p w14:paraId="4FDF7614" w14:textId="7B68150A" w:rsidR="006305BC" w:rsidRDefault="00AD3045" w:rsidP="006305BC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5408" behindDoc="0" locked="0" layoutInCell="1" allowOverlap="1" wp14:anchorId="152F1DB1" wp14:editId="663A317F">
            <wp:simplePos x="0" y="0"/>
            <wp:positionH relativeFrom="column">
              <wp:posOffset>3747036</wp:posOffset>
            </wp:positionH>
            <wp:positionV relativeFrom="paragraph">
              <wp:posOffset>32938</wp:posOffset>
            </wp:positionV>
            <wp:extent cx="3182587" cy="1433427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2587" cy="14334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5BC">
        <w:rPr>
          <w:rFonts w:ascii="Times New Roman" w:hAnsi="Times New Roman" w:cs="Times New Roman"/>
          <w:b/>
        </w:rPr>
        <w:t xml:space="preserve">Câu 1: </w:t>
      </w:r>
      <w:r w:rsidR="006305BC">
        <w:rPr>
          <w:rFonts w:ascii="Times New Roman" w:hAnsi="Times New Roman" w:cs="Times New Roman"/>
        </w:rPr>
        <w:t xml:space="preserve">Cho hàm số </w:t>
      </w:r>
      <w:r w:rsidR="006305BC">
        <w:rPr>
          <w:rFonts w:ascii="Times New Roman" w:hAnsi="Times New Roman" w:cs="Times New Roman"/>
          <w:i/>
        </w:rPr>
        <w:t>y</w:t>
      </w:r>
      <w:r w:rsidR="006305BC">
        <w:rPr>
          <w:rFonts w:ascii="Times New Roman" w:hAnsi="Times New Roman" w:cs="Times New Roman"/>
        </w:rPr>
        <w:t>=</w:t>
      </w:r>
      <w:r w:rsidR="006305BC">
        <w:rPr>
          <w:rFonts w:ascii="Times New Roman" w:hAnsi="Times New Roman" w:cs="Times New Roman"/>
          <w:i/>
        </w:rPr>
        <w:t>f(x)</w:t>
      </w:r>
      <w:r w:rsidR="006305BC">
        <w:rPr>
          <w:rFonts w:ascii="Times New Roman" w:hAnsi="Times New Roman" w:cs="Times New Roman"/>
        </w:rPr>
        <w:t xml:space="preserve"> có bảng biến thiên như sau:</w:t>
      </w:r>
    </w:p>
    <w:p w14:paraId="066643CB" w14:textId="37F98B77" w:rsidR="006305BC" w:rsidRDefault="006305BC" w:rsidP="00AD304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5</w:t>
      </w:r>
    </w:p>
    <w:p w14:paraId="1C436E95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Hàm số có bốn điểm cực trị</w:t>
      </w:r>
    </w:p>
    <w:p w14:paraId="61F60792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368D43C8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V) Hàm số không có cực đại</w:t>
      </w:r>
    </w:p>
    <w:p w14:paraId="0BD05410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1)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</m:oMath>
    </w:p>
    <w:p w14:paraId="523590ED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Giá trị lớn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1;4] là 5e</w:t>
      </w:r>
      <w:r>
        <w:rPr>
          <w:rFonts w:ascii="Times New Roman" w:hAnsi="Times New Roman" w:cs="Times New Roman"/>
          <w:vertAlign w:val="superscript"/>
        </w:rPr>
        <w:t>4</w:t>
      </w:r>
    </w:p>
    <w:p w14:paraId="6C05A6E4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1;4] là </w:t>
      </w:r>
      <w:r>
        <w:rPr>
          <w:rFonts w:ascii="Cambria Math" w:hAnsi="Cambria Math" w:cs="Times New Roman"/>
        </w:rPr>
        <w:t>–</w:t>
      </w:r>
      <w:r>
        <w:rPr>
          <w:rFonts w:ascii="Times New Roman" w:hAnsi="Times New Roman" w:cs="Times New Roman"/>
        </w:rPr>
        <w:t>e</w:t>
      </w:r>
    </w:p>
    <w:p w14:paraId="2FE06E04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Giá trị lớn nhất và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3;5] lần lượt là e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; 11e</w:t>
      </w:r>
      <w:r>
        <w:rPr>
          <w:rFonts w:ascii="Times New Roman" w:hAnsi="Times New Roman" w:cs="Times New Roman"/>
          <w:vertAlign w:val="superscript"/>
        </w:rPr>
        <w:t>5</w:t>
      </w:r>
    </w:p>
    <w:p w14:paraId="4FE96C97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iá trị lớn nhất và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0] lần lượt là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</w:rPr>
        <w:t>; 1</w:t>
      </w:r>
    </w:p>
    <w:p w14:paraId="6D68B893" w14:textId="6606C331" w:rsidR="006305BC" w:rsidRDefault="00AD3045" w:rsidP="006305BC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6432" behindDoc="0" locked="0" layoutInCell="1" allowOverlap="1" wp14:anchorId="7DADD496" wp14:editId="3B0878A9">
            <wp:simplePos x="0" y="0"/>
            <wp:positionH relativeFrom="column">
              <wp:posOffset>5130956</wp:posOffset>
            </wp:positionH>
            <wp:positionV relativeFrom="paragraph">
              <wp:posOffset>34207</wp:posOffset>
            </wp:positionV>
            <wp:extent cx="1661749" cy="1781299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749" cy="17812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5BC">
        <w:rPr>
          <w:rFonts w:ascii="Times New Roman" w:hAnsi="Times New Roman" w:cs="Times New Roman"/>
          <w:b/>
        </w:rPr>
        <w:t xml:space="preserve">Câu 3: </w:t>
      </w:r>
      <w:r w:rsidR="006305BC">
        <w:rPr>
          <w:rFonts w:ascii="Times New Roman" w:hAnsi="Times New Roman" w:cs="Times New Roman"/>
        </w:rPr>
        <w:t xml:space="preserve">Cho hàm số </w:t>
      </w:r>
      <w:r w:rsidR="006305BC">
        <w:rPr>
          <w:rFonts w:ascii="Times New Roman" w:hAnsi="Times New Roman" w:cs="Times New Roman"/>
          <w:i/>
        </w:rPr>
        <w:t>y</w:t>
      </w:r>
      <w:r w:rsidR="006305BC">
        <w:rPr>
          <w:rFonts w:ascii="Times New Roman" w:hAnsi="Times New Roman" w:cs="Times New Roman"/>
        </w:rPr>
        <w:t>=</w:t>
      </w:r>
      <w:r w:rsidR="006305BC">
        <w:rPr>
          <w:rFonts w:ascii="Times New Roman" w:hAnsi="Times New Roman" w:cs="Times New Roman"/>
          <w:i/>
        </w:rPr>
        <w:t>f(x)</w:t>
      </w:r>
      <w:r w:rsidR="006305BC">
        <w:rPr>
          <w:rFonts w:ascii="Times New Roman" w:hAnsi="Times New Roman" w:cs="Times New Roman"/>
        </w:rPr>
        <w:t xml:space="preserve"> có đồ thị như hình </w:t>
      </w:r>
    </w:p>
    <w:p w14:paraId="278AFF68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2)</w:t>
      </w:r>
    </w:p>
    <w:p w14:paraId="1A750476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1638E7E1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Số nghiệm thực của 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024</m:t>
            </m:r>
          </m:den>
        </m:f>
      </m:oMath>
      <w:r>
        <w:rPr>
          <w:rFonts w:ascii="Times New Roman" w:hAnsi="Times New Roman" w:cs="Times New Roman"/>
        </w:rPr>
        <w:t xml:space="preserve"> là 3</w:t>
      </w:r>
    </w:p>
    <w:p w14:paraId="20246161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Đồ thị hàm số cắt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2024 tại 3 điểm phân biệt</w:t>
      </w:r>
    </w:p>
    <w:p w14:paraId="51722EAA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ho tứ diện ABCD, gọi M, N lần lượt là trung điểm AD, BC. </w:t>
      </w:r>
    </w:p>
    <w:p w14:paraId="24751341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3A70778F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không đồng phẳng</w:t>
      </w:r>
    </w:p>
    <w:p w14:paraId="07A785B7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N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M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40C16C03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D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4215C588" w14:textId="77777777" w:rsidR="00AD3045" w:rsidRDefault="00AD3045" w:rsidP="006305BC">
      <w:pPr>
        <w:rPr>
          <w:rFonts w:ascii="Times New Roman" w:hAnsi="Times New Roman" w:cs="Times New Roman"/>
          <w:b/>
        </w:rPr>
      </w:pPr>
    </w:p>
    <w:p w14:paraId="5847D469" w14:textId="6C0AE023" w:rsidR="00AD3045" w:rsidRPr="00AD3045" w:rsidRDefault="00AD3045" w:rsidP="00AD3045">
      <w:pPr>
        <w:spacing w:before="40" w:after="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 w:rsidRPr="00AD3045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lastRenderedPageBreak/>
        <w:t xml:space="preserve">PHẦN III. Câu trắc nghiệm trả lời ngắn. </w:t>
      </w:r>
      <w:r w:rsidRPr="00AD3045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0EE1144D" w14:textId="77777777" w:rsidR="006305BC" w:rsidRPr="006305BC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52E7204B">
          <v:shape id="_x0000_i1065" type="#_x0000_t75" style="width:50.05pt;height:21.95pt" o:ole="">
            <v:imagedata r:id="rId91" o:title=""/>
          </v:shape>
          <o:OLEObject Type="Embed" ProgID="Equation.DSMT4" ShapeID="_x0000_i1065" DrawAspect="Content" ObjectID="_1791650801" r:id="rId9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 đây.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thực của tham số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 thuộc [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024;2025]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bất phương trình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010" w:dyaOrig="435" w14:anchorId="07CEB31E">
          <v:shape id="_x0000_i1066" type="#_x0000_t75" style="width:100.65pt;height:21.95pt" o:ole="">
            <v:imagedata r:id="rId93" o:title=""/>
          </v:shape>
          <o:OLEObject Type="Embed" ProgID="Equation.DSMT4" ShapeID="_x0000_i1066" DrawAspect="Content" ObjectID="_1791650802" r:id="rId9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đúng với mọ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1FBA3F85">
          <v:shape id="_x0000_i1067" type="#_x0000_t75" style="width:50.05pt;height:21.95pt" o:ole="">
            <v:imagedata r:id="rId95" o:title=""/>
          </v:shape>
          <o:OLEObject Type="Embed" ProgID="Equation.DSMT4" ShapeID="_x0000_i1067" DrawAspect="Content" ObjectID="_1791650803" r:id="rId9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BD47ED3" w14:textId="77777777" w:rsidR="006305BC" w:rsidRP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noProof/>
          <w:kern w:val="0"/>
          <w:position w:val="-230"/>
          <w:szCs w:val="22"/>
          <w:lang w:val="en-GB" w:eastAsia="en-GB"/>
          <w14:ligatures w14:val="none"/>
        </w:rPr>
        <w:drawing>
          <wp:inline distT="0" distB="0" distL="0" distR="0" wp14:anchorId="3CB8CCCE" wp14:editId="459F8E9E">
            <wp:extent cx="1425039" cy="1381163"/>
            <wp:effectExtent l="0" t="0" r="3810" b="0"/>
            <wp:docPr id="32" name="Picture 1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079" cy="1387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458B22" w14:textId="77777777" w:rsidR="006305BC" w:rsidRPr="006305BC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85" w:dyaOrig="435" w14:anchorId="2851B7FF">
          <v:shape id="_x0000_i1068" type="#_x0000_t75" style="width:14.2pt;height:21.95pt" o:ole="">
            <v:imagedata r:id="rId98" o:title=""/>
          </v:shape>
          <o:OLEObject Type="Embed" ProgID="Equation.DSMT4" ShapeID="_x0000_i1068" DrawAspect="Content" ObjectID="_1791650804" r:id="rId9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85" w:dyaOrig="435" w14:anchorId="620C681C">
          <v:shape id="_x0000_i1069" type="#_x0000_t75" style="width:14.2pt;height:21.95pt" o:ole="">
            <v:imagedata r:id="rId100" o:title=""/>
          </v:shape>
          <o:OLEObject Type="Embed" ProgID="Equation.DSMT4" ShapeID="_x0000_i1069" DrawAspect="Content" ObjectID="_1791650805" r:id="rId10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giá trị của tham số </w:t>
      </w:r>
      <w:r w:rsidRPr="006305B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85" w:dyaOrig="285" w14:anchorId="1102D60A">
          <v:shape id="_x0000_i1070" type="#_x0000_t75" style="width:14.2pt;height:14.2pt" o:ole="">
            <v:imagedata r:id="rId102" o:title=""/>
          </v:shape>
          <o:OLEObject Type="Embed" ProgID="Equation.DSMT4" ShapeID="_x0000_i1070" DrawAspect="Content" ObjectID="_1791650806" r:id="rId10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ồ thị hàm số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10" w:dyaOrig="435" w14:anchorId="34D9E545">
          <v:shape id="_x0000_i1071" type="#_x0000_t75" style="width:100.65pt;height:21.95pt" o:ole="">
            <v:imagedata r:id="rId104" o:title=""/>
          </v:shape>
          <o:OLEObject Type="Embed" ProgID="Equation.DSMT4" ShapeID="_x0000_i1071" DrawAspect="Content" ObjectID="_1791650807" r:id="rId10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là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85" w:dyaOrig="285" w14:anchorId="263D6547">
          <v:shape id="_x0000_i1072" type="#_x0000_t75" style="width:14.2pt;height:14.2pt" o:ole="">
            <v:imagedata r:id="rId106" o:title=""/>
          </v:shape>
          <o:OLEObject Type="Embed" ProgID="Equation.DSMT4" ShapeID="_x0000_i1072" DrawAspect="Content" ObjectID="_1791650808" r:id="rId10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1C632D23">
          <v:shape id="_x0000_i1073" type="#_x0000_t75" style="width:14.2pt;height:14.2pt" o:ole="">
            <v:imagedata r:id="rId108" o:title=""/>
          </v:shape>
          <o:OLEObject Type="Embed" ProgID="Equation.DSMT4" ShapeID="_x0000_i1073" DrawAspect="Content" ObjectID="_1791650809" r:id="rId10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tam giác </w:t>
      </w:r>
      <w:r w:rsidRPr="006305B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0" w:dyaOrig="285" w14:anchorId="23C7511D">
          <v:shape id="_x0000_i1074" type="#_x0000_t75" style="width:28.65pt;height:14.2pt" o:ole="">
            <v:imagedata r:id="rId110" o:title=""/>
          </v:shape>
          <o:OLEObject Type="Embed" ProgID="Equation.DSMT4" ShapeID="_x0000_i1074" DrawAspect="Content" ObjectID="_1791650810" r:id="rId11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diện tích bằng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85" w14:anchorId="307F7E42">
          <v:shape id="_x0000_i1075" type="#_x0000_t75" style="width:7.5pt;height:14.2pt" o:ole="">
            <v:imagedata r:id="rId112" o:title=""/>
          </v:shape>
          <o:OLEObject Type="Embed" ProgID="Equation.DSMT4" ShapeID="_x0000_i1075" DrawAspect="Content" ObjectID="_1791650811" r:id="rId11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vớ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261B70B6">
          <v:shape id="_x0000_i1076" type="#_x0000_t75" style="width:14.2pt;height:14.2pt" o:ole="">
            <v:imagedata r:id="rId114" o:title=""/>
          </v:shape>
          <o:OLEObject Type="Embed" ProgID="Equation.DSMT4" ShapeID="_x0000_i1076" DrawAspect="Content" ObjectID="_1791650812" r:id="rId11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gốc tọa độ. Tính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70" w:dyaOrig="435" w14:anchorId="05BFBB94">
          <v:shape id="_x0000_i1077" type="#_x0000_t75" style="width:28.65pt;height:21.95pt" o:ole="">
            <v:imagedata r:id="rId116" o:title=""/>
          </v:shape>
          <o:OLEObject Type="Embed" ProgID="Equation.DSMT4" ShapeID="_x0000_i1077" DrawAspect="Content" ObjectID="_1791650813" r:id="rId11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63B38DB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>Cho tứ diện ABCD. Gọi E, F lần lượt là trung điểm AB, CD. Cho AB=2a, CD=2b, EF=2c. Với M là một điểm tùy ý, biết tổng M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MB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k.</w:t>
      </w:r>
      <w:r>
        <w:rPr>
          <w:rFonts w:ascii="Times New Roman" w:hAnsi="Times New Roman" w:cs="Times New Roman"/>
        </w:rPr>
        <w:t>ME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</w:t>
      </w:r>
      <w:r w:rsidRPr="002F52C1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.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. Tính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i/>
        </w:rPr>
        <w:t>l</w:t>
      </w:r>
    </w:p>
    <w:p w14:paraId="6A6B7DD6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440" w:dyaOrig="570" w14:anchorId="18838EB8">
          <v:shape id="_x0000_i1078" type="#_x0000_t75" style="width:1in;height:28.65pt" o:ole="">
            <v:imagedata r:id="rId118" o:title=""/>
          </v:shape>
          <o:OLEObject Type="Embed" ProgID="Equation.DSMT4" ShapeID="_x0000_i1078" DrawAspect="Content" ObjectID="_1791650814" r:id="rId11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ham số thực. Gọ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0A06D953">
          <v:shape id="_x0000_i1079" type="#_x0000_t75" style="width:14.2pt;height:14.2pt" o:ole="">
            <v:imagedata r:id="rId120" o:title=""/>
          </v:shape>
          <o:OLEObject Type="Embed" ProgID="Equation.DSMT4" ShapeID="_x0000_i1079" DrawAspect="Content" ObjectID="_1791650815" r:id="rId12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Pr="006305B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85" w:dyaOrig="285" w14:anchorId="43CC0CA2">
          <v:shape id="_x0000_i1080" type="#_x0000_t75" style="width:14.2pt;height:14.2pt" o:ole="">
            <v:imagedata r:id="rId122" o:title=""/>
          </v:shape>
          <o:OLEObject Type="Embed" ProgID="Equation.DSMT4" ShapeID="_x0000_i1080" DrawAspect="Content" ObjectID="_1791650816" r:id="rId12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nghịch biến trên khoảng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060D87A2">
          <v:shape id="_x0000_i1081" type="#_x0000_t75" style="width:28.65pt;height:21.95pt" o:ole="">
            <v:imagedata r:id="rId124" o:title=""/>
          </v:shape>
          <o:OLEObject Type="Embed" ProgID="Equation.DSMT4" ShapeID="_x0000_i1081" DrawAspect="Content" ObjectID="_1791650817" r:id="rId12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ìm số phần tử của tập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50191117">
          <v:shape id="_x0000_i1082" type="#_x0000_t75" style="width:14.2pt;height:14.2pt" o:ole="">
            <v:imagedata r:id="rId126" o:title=""/>
          </v:shape>
          <o:OLEObject Type="Embed" ProgID="Equation.DSMT4" ShapeID="_x0000_i1082" DrawAspect="Content" ObjectID="_1791650818" r:id="rId12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:</w:t>
      </w:r>
    </w:p>
    <w:p w14:paraId="3AE32D4F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àm số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78E049B1">
          <v:shape id="_x0000_i1083" type="#_x0000_t75" style="width:93.95pt;height:28.65pt" o:ole="">
            <v:imagedata r:id="rId128" o:title=""/>
          </v:shape>
          <o:OLEObject Type="Embed" ProgID="Equation.DSMT4" ShapeID="_x0000_i1083" DrawAspect="Content" ObjectID="_1791650819" r:id="rId12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ìm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ể </w:t>
      </w:r>
      <w:r w:rsidRPr="006305BC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2595" w:dyaOrig="570" w14:anchorId="4F77F88C">
          <v:shape id="_x0000_i1084" type="#_x0000_t75" style="width:130.1pt;height:28.65pt" o:ole="">
            <v:imagedata r:id="rId130" o:title=""/>
          </v:shape>
          <o:OLEObject Type="Embed" ProgID="Equation.DSMT4" ShapeID="_x0000_i1084" DrawAspect="Content" ObjectID="_1791650820" r:id="rId13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B746813" w14:textId="7E406D6B" w:rsidR="006305BC" w:rsidRDefault="006305BC" w:rsidP="00AD3045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của tham số thực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 thuộc (2024;2025)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đồ thị hàm số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7870D84C">
          <v:shape id="_x0000_i1085" type="#_x0000_t75" style="width:93.95pt;height:28.65pt" o:ole="">
            <v:imagedata r:id="rId132" o:title=""/>
          </v:shape>
          <o:OLEObject Type="Embed" ProgID="Equation.DSMT4" ShapeID="_x0000_i1085" DrawAspect="Content" ObjectID="_1791650821" r:id="rId13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một tiệm cận đứ</w:t>
      </w:r>
      <w:r w:rsidR="00AD3045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ng?</w:t>
      </w:r>
    </w:p>
    <w:p w14:paraId="6B35791C" w14:textId="011443D4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----------------------------------Hết----------------------------------</w:t>
      </w:r>
    </w:p>
    <w:p w14:paraId="017AC23C" w14:textId="16A7647B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-Thí sinh không được sử dụng tài liệu.</w:t>
      </w:r>
    </w:p>
    <w:p w14:paraId="35E6F241" w14:textId="7E86DBB3" w:rsidR="006305BC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-Giám thị không giải thích gì thêm.</w:t>
      </w:r>
    </w:p>
    <w:p w14:paraId="4F09C23C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446D65A4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33E1295C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5FFC6DA9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7207D1EB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310D294C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784581C4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D904181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422DAABC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6CFBC2F7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1736150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268FCFA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60BDBE29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6A3525B3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3F43911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B3E1061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37070C7D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60F60513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592D9A25" w14:textId="77777777" w:rsidR="00AD3045" w:rsidRP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453B994F" w14:textId="57A02EAC" w:rsidR="00660394" w:rsidRDefault="006305BC" w:rsidP="00660394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lastRenderedPageBreak/>
        <w:t xml:space="preserve">       </w:t>
      </w:r>
      <w:r w:rsidR="00660394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660394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1A7557F9" w14:textId="77777777" w:rsidR="00660394" w:rsidRDefault="00660394" w:rsidP="00660394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0EF8D2" wp14:editId="22F150DB">
                <wp:simplePos x="0" y="0"/>
                <wp:positionH relativeFrom="column">
                  <wp:posOffset>109220</wp:posOffset>
                </wp:positionH>
                <wp:positionV relativeFrom="paragraph">
                  <wp:posOffset>156622</wp:posOffset>
                </wp:positionV>
                <wp:extent cx="1225550" cy="0"/>
                <wp:effectExtent l="0" t="0" r="31750" b="1905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40F547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35pt" to="105.1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22BCB0FE" w14:textId="00BA8062" w:rsidR="00660394" w:rsidRDefault="00D62BFF" w:rsidP="00660394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>
        <w:rPr>
          <w:rFonts w:ascii="Times New Roman" w:hAnsi="Times New Roman" w:cs="Times New Roman"/>
        </w:rPr>
        <w:t>HƯỚNG DẪN GIẢI</w:t>
      </w:r>
      <w:r w:rsidR="00660394"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 w:rsidR="00660394"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="00660394" w:rsidRPr="00A76C3C">
        <w:rPr>
          <w:rFonts w:ascii="Times New Roman" w:hAnsi="Times New Roman" w:cs="Times New Roman"/>
          <w:i/>
          <w:iCs/>
          <w:lang w:val="vi-VN"/>
        </w:rPr>
        <w:t>90 phút</w:t>
      </w:r>
      <w:r w:rsidR="00660394"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3BDEC954" w14:textId="77777777" w:rsidR="00660394" w:rsidRDefault="00660394" w:rsidP="00660394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45B0CB4" wp14:editId="0CE48554">
                <wp:simplePos x="0" y="0"/>
                <wp:positionH relativeFrom="column">
                  <wp:posOffset>5017770</wp:posOffset>
                </wp:positionH>
                <wp:positionV relativeFrom="paragraph">
                  <wp:posOffset>60102</wp:posOffset>
                </wp:positionV>
                <wp:extent cx="1327150" cy="0"/>
                <wp:effectExtent l="0" t="0" r="25400" b="1905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312FCC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4.75pt" to="499.6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6CDE792C" w14:textId="77777777" w:rsidR="00660394" w:rsidRDefault="00660394" w:rsidP="00660394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2DDB8F23" w14:textId="18C75E43" w:rsidR="00660394" w:rsidRDefault="00660394" w:rsidP="00660394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8</w:t>
      </w:r>
    </w:p>
    <w:p w14:paraId="203082F2" w14:textId="544490C2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5" w:dyaOrig="630" w14:anchorId="1260E241">
          <v:shape id="_x0000_i1086" type="#_x0000_t75" style="width:53.35pt;height:31.4pt" o:ole="">
            <v:imagedata r:id="rId4" o:title=""/>
          </v:shape>
          <o:OLEObject Type="Embed" ProgID="Equation.DSMT4" ShapeID="_x0000_i1086" DrawAspect="Content" ObjectID="_1791650822" r:id="rId13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5" w:dyaOrig="210" w14:anchorId="29D49355">
          <v:shape id="_x0000_i1087" type="#_x0000_t75" style="width:9.75pt;height:10.3pt" o:ole="">
            <v:imagedata r:id="rId6" o:title=""/>
          </v:shape>
          <o:OLEObject Type="Embed" ProgID="Equation.DSMT4" ShapeID="_x0000_i1087" DrawAspect="Content" ObjectID="_1791650823" r:id="rId13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B24F4CD">
          <v:shape id="_x0000_i1088" type="#_x0000_t75" style="width:9.75pt;height:14.2pt" o:ole="">
            <v:imagedata r:id="rId8" o:title=""/>
          </v:shape>
          <o:OLEObject Type="Embed" ProgID="Equation.DSMT4" ShapeID="_x0000_i1088" DrawAspect="Content" ObjectID="_1791650824" r:id="rId13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33D03CE8">
          <v:shape id="_x0000_i1089" type="#_x0000_t75" style="width:8.9pt;height:10.3pt" o:ole="">
            <v:imagedata r:id="rId10" o:title=""/>
          </v:shape>
          <o:OLEObject Type="Embed" ProgID="Equation.DSMT4" ShapeID="_x0000_i1089" DrawAspect="Content" ObjectID="_1791650825" r:id="rId13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0" w:dyaOrig="285" w14:anchorId="56BD615A">
          <v:shape id="_x0000_i1090" type="#_x0000_t75" style="width:10.3pt;height:14.2pt" o:ole="">
            <v:imagedata r:id="rId12" o:title=""/>
          </v:shape>
          <o:OLEObject Type="Embed" ProgID="Equation.DSMT4" ShapeID="_x0000_i1090" DrawAspect="Content" ObjectID="_1791650826" r:id="rId13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ìm cận ngang của đồ thị hàm số là:</w:t>
      </w:r>
    </w:p>
    <w:p w14:paraId="001C3EBB" w14:textId="77777777" w:rsidR="00D62BFF" w:rsidRPr="00D62BFF" w:rsidRDefault="00D62BFF" w:rsidP="00D62BF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36FFC8EE" wp14:editId="0DCC2509">
            <wp:extent cx="2535555" cy="2060575"/>
            <wp:effectExtent l="0" t="0" r="0" b="0"/>
            <wp:docPr id="1" name="Picture 10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206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F43FB" w14:textId="672E3EC9" w:rsid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 = 2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y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1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x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1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x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2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05FFAF6" w14:textId="2B0AFC34" w:rsid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ướng dẫn giải</w:t>
      </w:r>
    </w:p>
    <w:p w14:paraId="7D57C419" w14:textId="2D24099D" w:rsid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iệm cận ngang =&gt;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</w:p>
    <w:p w14:paraId="5A919431" w14:textId="0BFD5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iệm cận đứng=&gt;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</w:p>
    <w:p w14:paraId="6BCA2011" w14:textId="1AA2BE01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20" w14:anchorId="6C4C87ED">
          <v:shape id="_x0000_i1091" type="#_x0000_t75" style="width:48.1pt;height:21.15pt" o:ole="">
            <v:imagedata r:id="rId15" o:title=""/>
          </v:shape>
          <o:OLEObject Type="Embed" ProgID="Equation.DSMT4" ShapeID="_x0000_i1091" DrawAspect="Content" ObjectID="_1791650827" r:id="rId13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</w:t>
      </w:r>
    </w:p>
    <w:p w14:paraId="443D10BB" w14:textId="77777777" w:rsidR="00D62BFF" w:rsidRPr="00D62BFF" w:rsidRDefault="00D62BFF" w:rsidP="00D62BF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135"/>
          <w:szCs w:val="22"/>
          <w:lang w:val="en-GB" w:eastAsia="en-GB"/>
          <w14:ligatures w14:val="none"/>
        </w:rPr>
        <w:drawing>
          <wp:inline distT="0" distB="0" distL="0" distR="0" wp14:anchorId="12BC5AF2" wp14:editId="5EF9AEC8">
            <wp:extent cx="5153660" cy="1793240"/>
            <wp:effectExtent l="0" t="0" r="8890" b="0"/>
            <wp:docPr id="2" name="Picture 1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660" cy="179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7A6C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186201F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điểm cực tiểu của hàm số đã cho là</w:t>
      </w:r>
    </w:p>
    <w:p w14:paraId="318B1A9B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3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</w:p>
    <w:p w14:paraId="408881E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4FEB58D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ựa vào bảng biến thiên, hàm số có 1 điểm cực tiểu là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4F0772C0">
          <v:shape id="_x0000_i1092" type="#_x0000_t75" style="width:27.5pt;height:14.2pt" o:ole="">
            <v:imagedata r:id="rId140" o:title=""/>
          </v:shape>
          <o:OLEObject Type="Embed" ProgID="Equation.DSMT4" ShapeID="_x0000_i1092" DrawAspect="Content" ObjectID="_1791650828" r:id="rId14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15D2C30" w14:textId="236DFB95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iết rằng đồ thị của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95" w:dyaOrig="360" w14:anchorId="54588269">
          <v:shape id="_x0000_i1093" type="#_x0000_t75" style="width:84.5pt;height:18.35pt" o:ole="">
            <v:imagedata r:id="rId18" o:title=""/>
          </v:shape>
          <o:OLEObject Type="Embed" ProgID="Equation.DSMT4" ShapeID="_x0000_i1093" DrawAspect="Content" ObjectID="_1791650829" r:id="rId14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70" w14:anchorId="628FCAD0">
          <v:shape id="_x0000_i1094" type="#_x0000_t75" style="width:12.5pt;height:13.6pt" o:ole="">
            <v:imagedata r:id="rId20" o:title=""/>
          </v:shape>
          <o:OLEObject Type="Embed" ProgID="Equation.DSMT4" ShapeID="_x0000_i1094" DrawAspect="Content" ObjectID="_1791650830" r:id="rId14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70" w14:anchorId="41647124">
          <v:shape id="_x0000_i1095" type="#_x0000_t75" style="width:12.5pt;height:13.6pt" o:ole="">
            <v:imagedata r:id="rId22" o:title=""/>
          </v:shape>
          <o:OLEObject Type="Embed" ProgID="Equation.DSMT4" ShapeID="_x0000_i1095" DrawAspect="Content" ObjectID="_1791650831" r:id="rId14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ính độ dài đoạn thẳng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05" w:dyaOrig="270" w14:anchorId="45555B47">
          <v:shape id="_x0000_i1096" type="#_x0000_t75" style="width:20pt;height:13.6pt" o:ole="">
            <v:imagedata r:id="rId24" o:title=""/>
          </v:shape>
          <o:OLEObject Type="Embed" ProgID="Equation.DSMT4" ShapeID="_x0000_i1096" DrawAspect="Content" ObjectID="_1791650832" r:id="rId14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E751F67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170" w:dyaOrig="330" w14:anchorId="769B8D87">
          <v:shape id="_x0000_i1097" type="#_x0000_t75" style="width:58.4pt;height:16.4pt" o:ole="">
            <v:imagedata r:id="rId26" o:title=""/>
          </v:shape>
          <o:OLEObject Type="Embed" ProgID="Equation.DSMT4" ShapeID="_x0000_i1097" DrawAspect="Content" ObjectID="_1791650833" r:id="rId14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489172F9">
          <v:shape id="_x0000_i1098" type="#_x0000_t75" style="width:54.2pt;height:18.35pt" o:ole="">
            <v:imagedata r:id="rId28" o:title=""/>
          </v:shape>
          <o:OLEObject Type="Embed" ProgID="Equation.DSMT4" ShapeID="_x0000_i1098" DrawAspect="Content" ObjectID="_1791650834" r:id="rId14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080" w:dyaOrig="330" w14:anchorId="0EF488E9">
          <v:shape id="_x0000_i1099" type="#_x0000_t75" style="width:54.2pt;height:16.4pt" o:ole="">
            <v:imagedata r:id="rId30" o:title=""/>
          </v:shape>
          <o:OLEObject Type="Embed" ProgID="Equation.DSMT4" ShapeID="_x0000_i1099" DrawAspect="Content" ObjectID="_1791650835" r:id="rId14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56350CF0">
          <v:shape id="_x0000_i1100" type="#_x0000_t75" style="width:54.2pt;height:18.35pt" o:ole="">
            <v:imagedata r:id="rId32" o:title=""/>
          </v:shape>
          <o:OLEObject Type="Embed" ProgID="Equation.DSMT4" ShapeID="_x0000_i1100" DrawAspect="Content" ObjectID="_1791650836" r:id="rId149"/>
        </w:object>
      </w:r>
    </w:p>
    <w:p w14:paraId="7E4296D2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BA0DF6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95" w:dyaOrig="360" w14:anchorId="4C3E392A">
          <v:shape id="_x0000_i1101" type="#_x0000_t75" style="width:84.5pt;height:18.35pt" o:ole="">
            <v:imagedata r:id="rId150" o:title=""/>
          </v:shape>
          <o:OLEObject Type="Embed" ProgID="Equation.DSMT4" ShapeID="_x0000_i1101" DrawAspect="Content" ObjectID="_1791650837" r:id="rId151"/>
        </w:object>
      </w:r>
    </w:p>
    <w:p w14:paraId="45A7B95A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40" w:dyaOrig="360" w14:anchorId="0A23E245">
          <v:shape id="_x0000_i1102" type="#_x0000_t75" style="width:1in;height:18.35pt" o:ole="">
            <v:imagedata r:id="rId152" o:title=""/>
          </v:shape>
          <o:OLEObject Type="Embed" ProgID="Equation.DSMT4" ShapeID="_x0000_i1102" DrawAspect="Content" ObjectID="_1791650838" r:id="rId15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E7E955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590" w:dyaOrig="720" w14:anchorId="1DAC14A9">
          <v:shape id="_x0000_i1103" type="#_x0000_t75" style="width:79.5pt;height:36.15pt" o:ole="">
            <v:imagedata r:id="rId154" o:title=""/>
          </v:shape>
          <o:OLEObject Type="Embed" ProgID="Equation.DSMT4" ShapeID="_x0000_i1103" DrawAspect="Content" ObjectID="_1791650839" r:id="rId15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934677F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đồ thị hàm số có hai điểm cực trị là </w:t>
      </w:r>
      <w:r w:rsidRPr="00D62BFF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4350" w:dyaOrig="420" w14:anchorId="6DA15595">
          <v:shape id="_x0000_i1104" type="#_x0000_t75" style="width:217.4pt;height:21.15pt" o:ole="">
            <v:imagedata r:id="rId156" o:title=""/>
          </v:shape>
          <o:OLEObject Type="Embed" ProgID="Equation.DSMT4" ShapeID="_x0000_i1104" DrawAspect="Content" ObjectID="_1791650840" r:id="rId15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547A7A6" w14:textId="24A39D0F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lastRenderedPageBreak/>
        <w:t xml:space="preserve">Câu 4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giao điểm của đồ thị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90" w:dyaOrig="360" w14:anchorId="09D2D394">
          <v:shape id="_x0000_i1105" type="#_x0000_t75" style="width:94.5pt;height:18.35pt" o:ole="">
            <v:imagedata r:id="rId34" o:title=""/>
          </v:shape>
          <o:OLEObject Type="Embed" ProgID="Equation.DSMT4" ShapeID="_x0000_i1105" DrawAspect="Content" ObjectID="_1791650841" r:id="rId15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đồ thị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70" w:dyaOrig="360" w14:anchorId="780B81A5">
          <v:shape id="_x0000_i1106" type="#_x0000_t75" style="width:73.4pt;height:18.35pt" o:ole="">
            <v:imagedata r:id="rId36" o:title=""/>
          </v:shape>
          <o:OLEObject Type="Embed" ProgID="Equation.DSMT4" ShapeID="_x0000_i1106" DrawAspect="Content" ObjectID="_1791650842" r:id="rId15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18F76871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6C798F93">
          <v:shape id="_x0000_i1107" type="#_x0000_t75" style="width:8.9pt;height:14.2pt" o:ole="">
            <v:imagedata r:id="rId38" o:title=""/>
          </v:shape>
          <o:OLEObject Type="Embed" ProgID="Equation.DSMT4" ShapeID="_x0000_i1107" DrawAspect="Content" ObjectID="_1791650843" r:id="rId16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70" w14:anchorId="0E85E554">
          <v:shape id="_x0000_i1108" type="#_x0000_t75" style="width:7.5pt;height:13.6pt" o:ole="">
            <v:imagedata r:id="rId40" o:title=""/>
          </v:shape>
          <o:OLEObject Type="Embed" ProgID="Equation.DSMT4" ShapeID="_x0000_i1108" DrawAspect="Content" ObjectID="_1791650844" r:id="rId16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41BB82C9">
          <v:shape id="_x0000_i1109" type="#_x0000_t75" style="width:9.75pt;height:13.6pt" o:ole="">
            <v:imagedata r:id="rId42" o:title=""/>
          </v:shape>
          <o:OLEObject Type="Embed" ProgID="Equation.DSMT4" ShapeID="_x0000_i1109" DrawAspect="Content" ObjectID="_1791650845" r:id="rId16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195267F">
          <v:shape id="_x0000_i1110" type="#_x0000_t75" style="width:9.75pt;height:14.2pt" o:ole="">
            <v:imagedata r:id="rId44" o:title=""/>
          </v:shape>
          <o:OLEObject Type="Embed" ProgID="Equation.DSMT4" ShapeID="_x0000_i1110" DrawAspect="Content" ObjectID="_1791650846" r:id="rId16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66E886C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39747B1D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hoành độ giao điểm :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4770" w:dyaOrig="330" w14:anchorId="61F2A8EE">
          <v:shape id="_x0000_i1111" type="#_x0000_t75" style="width:238.5pt;height:16.4pt" o:ole="">
            <v:imagedata r:id="rId164" o:title=""/>
          </v:shape>
          <o:OLEObject Type="Embed" ProgID="Equation.DSMT4" ShapeID="_x0000_i1111" DrawAspect="Content" ObjectID="_1791650847" r:id="rId165"/>
        </w:object>
      </w:r>
    </w:p>
    <w:p w14:paraId="44A3E63F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số giao điểm của 2 đồ thị là 1.</w:t>
      </w:r>
    </w:p>
    <w:p w14:paraId="7B5E0BD6" w14:textId="2E62C69B" w:rsidR="00D62BFF" w:rsidRPr="00D62BFF" w:rsidRDefault="00D62B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5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 vẽ:</w:t>
      </w:r>
    </w:p>
    <w:p w14:paraId="7A710BF7" w14:textId="1E69FE2E" w:rsidR="0037493B" w:rsidRDefault="00D62BFF" w:rsidP="00D62BFF">
      <w:pPr>
        <w:jc w:val="center"/>
        <w:rPr>
          <w:rFonts w:ascii="Times New Roman" w:hAnsi="Times New Roman" w:cs="Times New Roman"/>
          <w:b/>
        </w:rPr>
      </w:pPr>
      <w:r>
        <w:rPr>
          <w:noProof/>
          <w:lang w:val="en-GB" w:eastAsia="en-GB"/>
        </w:rPr>
        <w:drawing>
          <wp:inline distT="0" distB="0" distL="0" distR="0" wp14:anchorId="023BAB4F" wp14:editId="4627AE7F">
            <wp:extent cx="1851025" cy="2030730"/>
            <wp:effectExtent l="0" t="0" r="0" b="7620"/>
            <wp:docPr id="10157" name="Picture 101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7" name="Picture 10157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2030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48E454" w14:textId="68C041A4" w:rsidR="00D62BFF" w:rsidRDefault="00D62BFF" w:rsidP="00D62B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1 có bao nhiêu nghiệm phân biệt?</w:t>
      </w:r>
    </w:p>
    <w:p w14:paraId="32A30CF7" w14:textId="11B6A184" w:rsidR="00D62BFF" w:rsidRDefault="00D62BFF" w:rsidP="00D62BFF">
      <w:pPr>
        <w:rPr>
          <w:rFonts w:ascii="Times New Roman" w:hAnsi="Times New Roman" w:cs="Times New Roman"/>
        </w:rPr>
      </w:pPr>
      <w:r w:rsidRPr="00D62BFF">
        <w:rPr>
          <w:rFonts w:ascii="Times New Roman" w:hAnsi="Times New Roman" w:cs="Times New Roman"/>
          <w:u w:val="single"/>
        </w:rPr>
        <w:t>A</w:t>
      </w:r>
      <w:r>
        <w:rPr>
          <w:rFonts w:ascii="Times New Roman" w:hAnsi="Times New Roman" w:cs="Times New Roman"/>
        </w:rPr>
        <w:t>. 1   B. 2   C. 3   D. 0</w:t>
      </w:r>
    </w:p>
    <w:p w14:paraId="265F010C" w14:textId="38D221F0" w:rsidR="00D62BFF" w:rsidRDefault="00D62BFF" w:rsidP="00D62BFF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66F5CD0F" w14:textId="67413BDD" w:rsidR="00D62BFF" w:rsidRDefault="00D62BFF" w:rsidP="00D62B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A28060" wp14:editId="0CB14763">
                <wp:simplePos x="0" y="0"/>
                <wp:positionH relativeFrom="column">
                  <wp:posOffset>256506</wp:posOffset>
                </wp:positionH>
                <wp:positionV relativeFrom="paragraph">
                  <wp:posOffset>1361193</wp:posOffset>
                </wp:positionV>
                <wp:extent cx="1217221" cy="17813"/>
                <wp:effectExtent l="0" t="0" r="21590" b="2032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7221" cy="178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5B2856" id="Straight Connector 4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.2pt,107.2pt" to="116.05pt,10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lang w:val="en-GB" w:eastAsia="en-GB"/>
        </w:rPr>
        <w:drawing>
          <wp:inline distT="0" distB="0" distL="0" distR="0" wp14:anchorId="6C551844" wp14:editId="6393F1F3">
            <wp:extent cx="1853565" cy="2030095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565" cy="2030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2464E06" w14:textId="77777777" w:rsidR="00D62BFF" w:rsidRPr="00D62BFF" w:rsidRDefault="00D62BFF" w:rsidP="00D62BFF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365" w:dyaOrig="435" w14:anchorId="1F8A56C8">
          <v:shape id="_x0000_i1112" type="#_x0000_t75" style="width:68.4pt;height:21.95pt" o:ole="">
            <v:imagedata r:id="rId47" o:title=""/>
          </v:shape>
          <o:OLEObject Type="Embed" ProgID="Equation.DSMT4" ShapeID="_x0000_i1112" DrawAspect="Content" ObjectID="_1791650848" r:id="rId16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nghịch biến trên khoảng nào dưới đây?</w:t>
      </w:r>
    </w:p>
    <w:p w14:paraId="7E2BFF63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45" w:dyaOrig="330" w14:anchorId="192FED0F">
          <v:shape id="_x0000_i1113" type="#_x0000_t75" style="width:32.25pt;height:16.4pt" o:ole="">
            <v:imagedata r:id="rId49" o:title=""/>
          </v:shape>
          <o:OLEObject Type="Embed" ProgID="Equation.DSMT4" ShapeID="_x0000_i1113" DrawAspect="Content" ObjectID="_1791650849" r:id="rId16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55" w:dyaOrig="330" w14:anchorId="5EA606FA">
          <v:shape id="_x0000_i1114" type="#_x0000_t75" style="width:27.5pt;height:16.4pt" o:ole="">
            <v:imagedata r:id="rId51" o:title=""/>
          </v:shape>
          <o:OLEObject Type="Embed" ProgID="Equation.DSMT4" ShapeID="_x0000_i1114" DrawAspect="Content" ObjectID="_1791650850" r:id="rId16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0" w:dyaOrig="330" w14:anchorId="22669D4F">
          <v:shape id="_x0000_i1115" type="#_x0000_t75" style="width:25.6pt;height:16.4pt" o:ole="">
            <v:imagedata r:id="rId53" o:title=""/>
          </v:shape>
          <o:OLEObject Type="Embed" ProgID="Equation.DSMT4" ShapeID="_x0000_i1115" DrawAspect="Content" ObjectID="_1791650851" r:id="rId17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0" w:dyaOrig="330" w14:anchorId="55AD962C">
          <v:shape id="_x0000_i1116" type="#_x0000_t75" style="width:25.6pt;height:16.4pt" o:ole="">
            <v:imagedata r:id="rId55" o:title=""/>
          </v:shape>
          <o:OLEObject Type="Embed" ProgID="Equation.DSMT4" ShapeID="_x0000_i1116" DrawAspect="Content" ObjectID="_1791650852" r:id="rId17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8F1768B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25D9CD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ập xác định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75" w:dyaOrig="405" w14:anchorId="7F66F1D8">
          <v:shape id="_x0000_i1117" type="#_x0000_t75" style="width:48.65pt;height:20pt" o:ole="">
            <v:imagedata r:id="rId172" o:title=""/>
          </v:shape>
          <o:OLEObject Type="Embed" ProgID="Equation.DSMT4" ShapeID="_x0000_i1117" DrawAspect="Content" ObjectID="_1791650853" r:id="rId173"/>
        </w:object>
      </w:r>
    </w:p>
    <w:p w14:paraId="3C55F48A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D62BFF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655" w:dyaOrig="675" w14:anchorId="2B58DFD5">
          <v:shape id="_x0000_i1118" type="#_x0000_t75" style="width:132.9pt;height:33.65pt" o:ole="">
            <v:imagedata r:id="rId174" o:title=""/>
          </v:shape>
          <o:OLEObject Type="Embed" ProgID="Equation.DSMT4" ShapeID="_x0000_i1118" DrawAspect="Content" ObjectID="_1791650854" r:id="rId17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15" w:dyaOrig="405" w14:anchorId="0B8FCBAB">
          <v:shape id="_x0000_i1119" type="#_x0000_t75" style="width:45.85pt;height:20pt" o:ole="">
            <v:imagedata r:id="rId176" o:title=""/>
          </v:shape>
          <o:OLEObject Type="Embed" ProgID="Equation.DSMT4" ShapeID="_x0000_i1119" DrawAspect="Content" ObjectID="_1791650855" r:id="rId17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8931A3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535" w:dyaOrig="315" w14:anchorId="26851812">
          <v:shape id="_x0000_i1120" type="#_x0000_t75" style="width:126.75pt;height:15.85pt" o:ole="">
            <v:imagedata r:id="rId178" o:title=""/>
          </v:shape>
          <o:OLEObject Type="Embed" ProgID="Equation.DSMT4" ShapeID="_x0000_i1120" DrawAspect="Content" ObjectID="_1791650856" r:id="rId179"/>
        </w:object>
      </w:r>
    </w:p>
    <w:p w14:paraId="4E617FC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a có bảng biến thiên</w:t>
      </w:r>
    </w:p>
    <w:p w14:paraId="0D6FE04B" w14:textId="77777777" w:rsidR="00D62BFF" w:rsidRPr="00D62BFF" w:rsidRDefault="00D62BFF" w:rsidP="00D62BF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91"/>
          <w:szCs w:val="22"/>
          <w:lang w:val="en-GB" w:eastAsia="en-GB"/>
          <w14:ligatures w14:val="none"/>
        </w:rPr>
        <w:lastRenderedPageBreak/>
        <w:drawing>
          <wp:inline distT="0" distB="0" distL="0" distR="0" wp14:anchorId="377895B3" wp14:editId="2813BEF5">
            <wp:extent cx="2612390" cy="1229360"/>
            <wp:effectExtent l="0" t="0" r="0" b="8890"/>
            <wp:docPr id="5" name="Picture 10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9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C5F6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7E50188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ựa vào bảng biến thiên ta suy ra hàm số nghịch biến trên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5" w14:anchorId="5AF91FD0">
          <v:shape id="_x0000_i1121" type="#_x0000_t75" style="width:27.25pt;height:20pt" o:ole="">
            <v:imagedata r:id="rId181" o:title=""/>
          </v:shape>
          <o:OLEObject Type="Embed" ProgID="Equation.DSMT4" ShapeID="_x0000_i1121" DrawAspect="Content" ObjectID="_1791650857" r:id="rId18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122C30E" w14:textId="77777777" w:rsidR="00D62BFF" w:rsidRPr="00D62BFF" w:rsidRDefault="00D62BFF" w:rsidP="00D62BFF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7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nhỏ nhất của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35" w:dyaOrig="405" w14:anchorId="4199C945">
          <v:shape id="_x0000_i1122" type="#_x0000_t75" style="width:111.75pt;height:20pt" o:ole="">
            <v:imagedata r:id="rId57" o:title=""/>
          </v:shape>
          <o:OLEObject Type="Embed" ProgID="Equation.DSMT4" ShapeID="_x0000_i1122" DrawAspect="Content" ObjectID="_1791650858" r:id="rId18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1DA1D039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43CB2C77">
          <v:shape id="_x0000_i1123" type="#_x0000_t75" style="width:19.75pt;height:14.2pt" o:ole="">
            <v:imagedata r:id="rId59" o:title=""/>
          </v:shape>
          <o:OLEObject Type="Embed" ProgID="Equation.DSMT4" ShapeID="_x0000_i1123" DrawAspect="Content" ObjectID="_1791650859" r:id="rId18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555" w:dyaOrig="630" w14:anchorId="6475A73F">
          <v:shape id="_x0000_i1124" type="#_x0000_t75" style="width:27.5pt;height:31.4pt" o:ole="">
            <v:imagedata r:id="rId61" o:title=""/>
          </v:shape>
          <o:OLEObject Type="Embed" ProgID="Equation.DSMT4" ShapeID="_x0000_i1124" DrawAspect="Content" ObjectID="_1791650860" r:id="rId18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109E09CF">
          <v:shape id="_x0000_i1125" type="#_x0000_t75" style="width:19.75pt;height:14.2pt" o:ole="">
            <v:imagedata r:id="rId63" o:title=""/>
          </v:shape>
          <o:OLEObject Type="Embed" ProgID="Equation.DSMT4" ShapeID="_x0000_i1125" DrawAspect="Content" ObjectID="_1791650861" r:id="rId18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19EB0F96">
          <v:shape id="_x0000_i1126" type="#_x0000_t75" style="width:19.75pt;height:14.2pt" o:ole="">
            <v:imagedata r:id="rId65" o:title=""/>
          </v:shape>
          <o:OLEObject Type="Embed" ProgID="Equation.DSMT4" ShapeID="_x0000_i1126" DrawAspect="Content" ObjectID="_1791650862" r:id="rId187"/>
        </w:object>
      </w:r>
    </w:p>
    <w:p w14:paraId="63BDCFE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3DDCFC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140" w:dyaOrig="405" w14:anchorId="69C1A89C">
          <v:shape id="_x0000_i1127" type="#_x0000_t75" style="width:207.1pt;height:20pt" o:ole="">
            <v:imagedata r:id="rId188" o:title=""/>
          </v:shape>
          <o:OLEObject Type="Embed" ProgID="Equation.DSMT4" ShapeID="_x0000_i1127" DrawAspect="Content" ObjectID="_1791650863" r:id="rId18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00" w:dyaOrig="405" w14:anchorId="456E4E93">
          <v:shape id="_x0000_i1128" type="#_x0000_t75" style="width:90.35pt;height:20pt" o:ole="">
            <v:imagedata r:id="rId190" o:title=""/>
          </v:shape>
          <o:OLEObject Type="Embed" ProgID="Equation.DSMT4" ShapeID="_x0000_i1128" DrawAspect="Content" ObjectID="_1791650864" r:id="rId19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F78A642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i đó</w:t>
      </w:r>
    </w:p>
    <w:p w14:paraId="028F2F30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66"/>
          <w:szCs w:val="22"/>
          <w:lang w:eastAsia="en-US"/>
          <w14:ligatures w14:val="none"/>
        </w:rPr>
        <w:object w:dxaOrig="2250" w:dyaOrig="1440" w14:anchorId="33C93871">
          <v:shape id="_x0000_i1129" type="#_x0000_t75" style="width:112.6pt;height:1in" o:ole="">
            <v:imagedata r:id="rId192" o:title=""/>
          </v:shape>
          <o:OLEObject Type="Embed" ProgID="Equation.DSMT4" ShapeID="_x0000_i1129" DrawAspect="Content" ObjectID="_1791650865" r:id="rId193"/>
        </w:object>
      </w:r>
    </w:p>
    <w:p w14:paraId="4A11E5A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55" w:dyaOrig="405" w14:anchorId="49871520">
          <v:shape id="_x0000_i1130" type="#_x0000_t75" style="width:117.85pt;height:20pt" o:ole="">
            <v:imagedata r:id="rId194" o:title=""/>
          </v:shape>
          <o:OLEObject Type="Embed" ProgID="Equation.DSMT4" ShapeID="_x0000_i1130" DrawAspect="Content" ObjectID="_1791650866" r:id="rId195"/>
        </w:object>
      </w:r>
    </w:p>
    <w:p w14:paraId="2BA33D3D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giá trị nhỏ nhất của hàm số là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85" w:dyaOrig="405" w14:anchorId="5E4250CD">
          <v:shape id="_x0000_i1131" type="#_x0000_t75" style="width:74.2pt;height:20pt" o:ole="">
            <v:imagedata r:id="rId196" o:title=""/>
          </v:shape>
          <o:OLEObject Type="Embed" ProgID="Equation.DSMT4" ShapeID="_x0000_i1131" DrawAspect="Content" ObjectID="_1791650867" r:id="rId197"/>
        </w:object>
      </w:r>
    </w:p>
    <w:p w14:paraId="2AECFE17" w14:textId="65BF0799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8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70" w:dyaOrig="630" w14:anchorId="68B6C660">
          <v:shape id="_x0000_i1132" type="#_x0000_t75" style="width:58.4pt;height:31.4pt" o:ole="">
            <v:imagedata r:id="rId67" o:title=""/>
          </v:shape>
          <o:OLEObject Type="Embed" ProgID="Equation.DSMT4" ShapeID="_x0000_i1132" DrawAspect="Content" ObjectID="_1791650868" r:id="rId19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đường tiệm cận?</w:t>
      </w:r>
    </w:p>
    <w:p w14:paraId="60DC70B3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46E52E4F">
          <v:shape id="_x0000_i1133" type="#_x0000_t75" style="width:10.3pt;height:13.6pt" o:ole="">
            <v:imagedata r:id="rId69" o:title=""/>
          </v:shape>
          <o:OLEObject Type="Embed" ProgID="Equation.DSMT4" ShapeID="_x0000_i1133" DrawAspect="Content" ObjectID="_1791650869" r:id="rId19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70" w14:anchorId="612E79F1">
          <v:shape id="_x0000_i1134" type="#_x0000_t75" style="width:7.5pt;height:13.6pt" o:ole="">
            <v:imagedata r:id="rId71" o:title=""/>
          </v:shape>
          <o:OLEObject Type="Embed" ProgID="Equation.DSMT4" ShapeID="_x0000_i1134" DrawAspect="Content" ObjectID="_1791650870" r:id="rId20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4F090C4F">
          <v:shape id="_x0000_i1135" type="#_x0000_t75" style="width:8.9pt;height:14.2pt" o:ole="">
            <v:imagedata r:id="rId73" o:title=""/>
          </v:shape>
          <o:OLEObject Type="Embed" ProgID="Equation.DSMT4" ShapeID="_x0000_i1135" DrawAspect="Content" ObjectID="_1791650871" r:id="rId20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292A12E9">
          <v:shape id="_x0000_i1136" type="#_x0000_t75" style="width:10.3pt;height:13.6pt" o:ole="">
            <v:imagedata r:id="rId75" o:title=""/>
          </v:shape>
          <o:OLEObject Type="Embed" ProgID="Equation.DSMT4" ShapeID="_x0000_i1136" DrawAspect="Content" ObjectID="_1791650872" r:id="rId20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3DC73A6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3B4D5B0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70" w:dyaOrig="630" w14:anchorId="4E2430D0">
          <v:shape id="_x0000_i1137" type="#_x0000_t75" style="width:58.4pt;height:31.4pt" o:ole="">
            <v:imagedata r:id="rId203" o:title=""/>
          </v:shape>
          <o:OLEObject Type="Embed" ProgID="Equation.DSMT4" ShapeID="_x0000_i1137" DrawAspect="Content" ObjectID="_1791650873" r:id="rId204"/>
        </w:object>
      </w:r>
    </w:p>
    <w:p w14:paraId="21A91BF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XĐ: </w:t>
      </w:r>
      <w:r w:rsidRPr="00D62BFF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1710" w:dyaOrig="480" w14:anchorId="5D716FEE">
          <v:shape id="_x0000_i1138" type="#_x0000_t75" style="width:85.6pt;height:23.9pt" o:ole="">
            <v:imagedata r:id="rId205" o:title=""/>
          </v:shape>
          <o:OLEObject Type="Embed" ProgID="Equation.DSMT4" ShapeID="_x0000_i1138" DrawAspect="Content" ObjectID="_1791650874" r:id="rId206"/>
        </w:object>
      </w:r>
    </w:p>
    <w:p w14:paraId="6FA1B993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63DFEB87">
          <v:shape id="_x0000_i1139" type="#_x0000_t75" style="width:8.9pt;height:10.3pt" o:ole="">
            <v:imagedata r:id="rId207" o:title=""/>
          </v:shape>
          <o:OLEObject Type="Embed" ProgID="Equation.DSMT4" ShapeID="_x0000_i1139" DrawAspect="Content" ObjectID="_1791650875" r:id="rId20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370" w:dyaOrig="630" w14:anchorId="205B93BB">
          <v:shape id="_x0000_i1140" type="#_x0000_t75" style="width:118.15pt;height:31.4pt" o:ole="">
            <v:imagedata r:id="rId209" o:title=""/>
          </v:shape>
          <o:OLEObject Type="Embed" ProgID="Equation.DSMT4" ShapeID="_x0000_i1140" DrawAspect="Content" ObjectID="_1791650876" r:id="rId21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00" w:dyaOrig="240" w14:anchorId="743F1FCF">
          <v:shape id="_x0000_i1141" type="#_x0000_t75" style="width:15pt;height:12.25pt" o:ole="">
            <v:imagedata r:id="rId211" o:title=""/>
          </v:shape>
          <o:OLEObject Type="Embed" ProgID="Equation.DSMT4" ShapeID="_x0000_i1141" DrawAspect="Content" ObjectID="_1791650877" r:id="rId21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tiệm cận ngang là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0" w:dyaOrig="330" w14:anchorId="34B42EDA">
          <v:shape id="_x0000_i1142" type="#_x0000_t75" style="width:28.65pt;height:16.4pt" o:ole="">
            <v:imagedata r:id="rId213" o:title=""/>
          </v:shape>
          <o:OLEObject Type="Embed" ProgID="Equation.DSMT4" ShapeID="_x0000_i1142" DrawAspect="Content" ObjectID="_1791650878" r:id="rId214"/>
        </w:object>
      </w:r>
    </w:p>
    <w:p w14:paraId="2A59321E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7F763556">
          <v:shape id="_x0000_i1143" type="#_x0000_t75" style="width:8.9pt;height:10.3pt" o:ole="">
            <v:imagedata r:id="rId215" o:title=""/>
          </v:shape>
          <o:OLEObject Type="Embed" ProgID="Equation.DSMT4" ShapeID="_x0000_i1143" DrawAspect="Content" ObjectID="_1791650879" r:id="rId21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490" w:dyaOrig="630" w14:anchorId="74E923C4">
          <v:shape id="_x0000_i1144" type="#_x0000_t75" style="width:124.25pt;height:31.4pt" o:ole="">
            <v:imagedata r:id="rId217" o:title=""/>
          </v:shape>
          <o:OLEObject Type="Embed" ProgID="Equation.DSMT4" ShapeID="_x0000_i1144" DrawAspect="Content" ObjectID="_1791650880" r:id="rId21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490" w:dyaOrig="630" w14:anchorId="2F0E1C67">
          <v:shape id="_x0000_i1145" type="#_x0000_t75" style="width:124.25pt;height:31.4pt" o:ole="">
            <v:imagedata r:id="rId219" o:title=""/>
          </v:shape>
          <o:OLEObject Type="Embed" ProgID="Equation.DSMT4" ShapeID="_x0000_i1145" DrawAspect="Content" ObjectID="_1791650881" r:id="rId22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00" w:dyaOrig="240" w14:anchorId="4B645B2E">
          <v:shape id="_x0000_i1146" type="#_x0000_t75" style="width:15pt;height:12.25pt" o:ole="">
            <v:imagedata r:id="rId221" o:title=""/>
          </v:shape>
          <o:OLEObject Type="Embed" ProgID="Equation.DSMT4" ShapeID="_x0000_i1146" DrawAspect="Content" ObjectID="_1791650882" r:id="rId22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tiệm cận đứng là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70" w14:anchorId="640AE3A7">
          <v:shape id="_x0000_i1147" type="#_x0000_t75" style="width:28.65pt;height:13.6pt" o:ole="">
            <v:imagedata r:id="rId223" o:title=""/>
          </v:shape>
          <o:OLEObject Type="Embed" ProgID="Equation.DSMT4" ShapeID="_x0000_i1147" DrawAspect="Content" ObjectID="_1791650883" r:id="rId224"/>
        </w:object>
      </w:r>
    </w:p>
    <w:p w14:paraId="3AE46A2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10CC65BF">
          <v:shape id="_x0000_i1148" type="#_x0000_t75" style="width:8.9pt;height:10.3pt" o:ole="">
            <v:imagedata r:id="rId225" o:title=""/>
          </v:shape>
          <o:OLEObject Type="Embed" ProgID="Equation.DSMT4" ShapeID="_x0000_i1148" DrawAspect="Content" ObjectID="_1791650884" r:id="rId22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3090" w:dyaOrig="690" w14:anchorId="0C680F54">
          <v:shape id="_x0000_i1149" type="#_x0000_t75" style="width:154.3pt;height:34.45pt" o:ole="">
            <v:imagedata r:id="rId227" o:title=""/>
          </v:shape>
          <o:OLEObject Type="Embed" ProgID="Equation.DSMT4" ShapeID="_x0000_i1149" DrawAspect="Content" ObjectID="_1791650885" r:id="rId22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3090" w:dyaOrig="690" w14:anchorId="0F20D32C">
          <v:shape id="_x0000_i1150" type="#_x0000_t75" style="width:154.3pt;height:34.45pt" o:ole="">
            <v:imagedata r:id="rId229" o:title=""/>
          </v:shape>
          <o:OLEObject Type="Embed" ProgID="Equation.DSMT4" ShapeID="_x0000_i1150" DrawAspect="Content" ObjectID="_1791650886" r:id="rId23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00" w:dyaOrig="240" w14:anchorId="795207A9">
          <v:shape id="_x0000_i1151" type="#_x0000_t75" style="width:15pt;height:12.25pt" o:ole="">
            <v:imagedata r:id="rId221" o:title=""/>
          </v:shape>
          <o:OLEObject Type="Embed" ProgID="Equation.DSMT4" ShapeID="_x0000_i1151" DrawAspect="Content" ObjectID="_1791650887" r:id="rId23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tiệm cận đứng là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870" w:dyaOrig="360" w14:anchorId="5AFCE5F0">
          <v:shape id="_x0000_i1152" type="#_x0000_t75" style="width:43.35pt;height:18.35pt" o:ole="">
            <v:imagedata r:id="rId232" o:title=""/>
          </v:shape>
          <o:OLEObject Type="Embed" ProgID="Equation.DSMT4" ShapeID="_x0000_i1152" DrawAspect="Content" ObjectID="_1791650888" r:id="rId233"/>
        </w:object>
      </w:r>
    </w:p>
    <w:p w14:paraId="67C988C0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330E18A8">
          <v:shape id="_x0000_i1153" type="#_x0000_t75" style="width:8.9pt;height:10.3pt" o:ole="">
            <v:imagedata r:id="rId225" o:title=""/>
          </v:shape>
          <o:OLEObject Type="Embed" ProgID="Equation.DSMT4" ShapeID="_x0000_i1153" DrawAspect="Content" ObjectID="_1791650889" r:id="rId23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2910" w:dyaOrig="690" w14:anchorId="3ED4B129">
          <v:shape id="_x0000_i1154" type="#_x0000_t75" style="width:145.4pt;height:34.45pt" o:ole="">
            <v:imagedata r:id="rId235" o:title=""/>
          </v:shape>
          <o:OLEObject Type="Embed" ProgID="Equation.DSMT4" ShapeID="_x0000_i1154" DrawAspect="Content" ObjectID="_1791650890" r:id="rId23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2910" w:dyaOrig="690" w14:anchorId="009D3A5B">
          <v:shape id="_x0000_i1155" type="#_x0000_t75" style="width:145.4pt;height:34.45pt" o:ole="">
            <v:imagedata r:id="rId237" o:title=""/>
          </v:shape>
          <o:OLEObject Type="Embed" ProgID="Equation.DSMT4" ShapeID="_x0000_i1155" DrawAspect="Content" ObjectID="_1791650891" r:id="rId23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00" w:dyaOrig="240" w14:anchorId="2AD45AF9">
          <v:shape id="_x0000_i1156" type="#_x0000_t75" style="width:15pt;height:12.25pt" o:ole="">
            <v:imagedata r:id="rId221" o:title=""/>
          </v:shape>
          <o:OLEObject Type="Embed" ProgID="Equation.DSMT4" ShapeID="_x0000_i1156" DrawAspect="Content" ObjectID="_1791650892" r:id="rId23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tiệm cận đứng là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720" w:dyaOrig="360" w14:anchorId="2FB2D8DA">
          <v:shape id="_x0000_i1157" type="#_x0000_t75" style="width:36.15pt;height:18.35pt" o:ole="">
            <v:imagedata r:id="rId240" o:title=""/>
          </v:shape>
          <o:OLEObject Type="Embed" ProgID="Equation.DSMT4" ShapeID="_x0000_i1157" DrawAspect="Content" ObjectID="_1791650893" r:id="rId241"/>
        </w:object>
      </w:r>
    </w:p>
    <w:p w14:paraId="39901022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ồ thị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70" w:dyaOrig="630" w14:anchorId="7B35F2BA">
          <v:shape id="_x0000_i1158" type="#_x0000_t75" style="width:58.4pt;height:31.4pt" o:ole="">
            <v:imagedata r:id="rId242" o:title=""/>
          </v:shape>
          <o:OLEObject Type="Embed" ProgID="Equation.DSMT4" ShapeID="_x0000_i1158" DrawAspect="Content" ObjectID="_1791650894" r:id="rId24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5FADD5B9">
          <v:shape id="_x0000_i1159" type="#_x0000_t75" style="width:10.3pt;height:13.6pt" o:ole="">
            <v:imagedata r:id="rId244" o:title=""/>
          </v:shape>
          <o:OLEObject Type="Embed" ProgID="Equation.DSMT4" ShapeID="_x0000_i1159" DrawAspect="Content" ObjectID="_1791650895" r:id="rId24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ường tiệm cận.</w:t>
      </w:r>
    </w:p>
    <w:p w14:paraId="2167718F" w14:textId="5AF6A20D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20" w:dyaOrig="360" w14:anchorId="7E3FA107">
          <v:shape id="_x0000_i1160" type="#_x0000_t75" style="width:80.9pt;height:18.35pt" o:ole="">
            <v:imagedata r:id="rId77" o:title=""/>
          </v:shape>
          <o:OLEObject Type="Embed" ProgID="Equation.DSMT4" ShapeID="_x0000_i1160" DrawAspect="Content" ObjectID="_1791650896" r:id="rId24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 bên</w:t>
      </w:r>
    </w:p>
    <w:p w14:paraId="187C3E76" w14:textId="77777777" w:rsidR="00D62BFF" w:rsidRPr="00D62BFF" w:rsidRDefault="00D62BFF" w:rsidP="00D62BF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201"/>
          <w:szCs w:val="22"/>
          <w:lang w:val="en-GB" w:eastAsia="en-GB"/>
          <w14:ligatures w14:val="none"/>
        </w:rPr>
        <w:lastRenderedPageBreak/>
        <w:drawing>
          <wp:inline distT="0" distB="0" distL="0" distR="0" wp14:anchorId="7C3BD80A" wp14:editId="1EDBEB06">
            <wp:extent cx="3895090" cy="2630170"/>
            <wp:effectExtent l="0" t="0" r="0" b="0"/>
            <wp:docPr id="6" name="Picture 1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090" cy="263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75019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0CAFE0F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ệnh đề nào sau đây đúng?</w:t>
      </w:r>
    </w:p>
    <w:p w14:paraId="76815731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6A1189AB">
          <v:shape id="_x0000_i1161" type="#_x0000_t75" style="width:57pt;height:16.4pt" o:ole="">
            <v:imagedata r:id="rId80" o:title=""/>
          </v:shape>
          <o:OLEObject Type="Embed" ProgID="Equation.DSMT4" ShapeID="_x0000_i1161" DrawAspect="Content" ObjectID="_1791650897" r:id="rId24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3DDB5657">
          <v:shape id="_x0000_i1162" type="#_x0000_t75" style="width:57pt;height:16.4pt" o:ole="">
            <v:imagedata r:id="rId82" o:title=""/>
          </v:shape>
          <o:OLEObject Type="Embed" ProgID="Equation.DSMT4" ShapeID="_x0000_i1162" DrawAspect="Content" ObjectID="_1791650898" r:id="rId24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228C0CB1">
          <v:shape id="_x0000_i1163" type="#_x0000_t75" style="width:57pt;height:16.4pt" o:ole="">
            <v:imagedata r:id="rId84" o:title=""/>
          </v:shape>
          <o:OLEObject Type="Embed" ProgID="Equation.DSMT4" ShapeID="_x0000_i1163" DrawAspect="Content" ObjectID="_1791650899" r:id="rId24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71CFA7E8">
          <v:shape id="_x0000_i1164" type="#_x0000_t75" style="width:57pt;height:16.4pt" o:ole="">
            <v:imagedata r:id="rId86" o:title=""/>
          </v:shape>
          <o:OLEObject Type="Embed" ProgID="Equation.DSMT4" ShapeID="_x0000_i1164" DrawAspect="Content" ObjectID="_1791650900" r:id="rId25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AFAF985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94353EE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o đồ thị có bề lõm quay lên trên nên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466965AB">
          <v:shape id="_x0000_i1165" type="#_x0000_t75" style="width:27.5pt;height:14.2pt" o:ole="">
            <v:imagedata r:id="rId251" o:title=""/>
          </v:shape>
          <o:OLEObject Type="Embed" ProgID="Equation.DSMT4" ShapeID="_x0000_i1165" DrawAspect="Content" ObjectID="_1791650901" r:id="rId25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6F7D1E3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có 3 điểm cực trị nên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530" w:dyaOrig="285" w14:anchorId="546E2AA9">
          <v:shape id="_x0000_i1166" type="#_x0000_t75" style="width:76.75pt;height:14.2pt" o:ole="">
            <v:imagedata r:id="rId253" o:title=""/>
          </v:shape>
          <o:OLEObject Type="Embed" ProgID="Equation.DSMT4" ShapeID="_x0000_i1166" DrawAspect="Content" ObjectID="_1791650902" r:id="rId25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A9A9589" w14:textId="3FCAD718" w:rsidR="00D62BFF" w:rsidRDefault="00D62BFF" w:rsidP="00D62B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0: </w:t>
      </w:r>
      <w:r w:rsidR="0095360A">
        <w:rPr>
          <w:rFonts w:ascii="Times New Roman" w:hAnsi="Times New Roman" w:cs="Times New Roman"/>
        </w:rPr>
        <w:t xml:space="preserve">Cho hình lập phương ABCD.A’B’C’D’ có độ dài mỗi cạnh bằng 1. Tính độ dài của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D'</m:t>
            </m:r>
          </m:e>
        </m:acc>
      </m:oMath>
    </w:p>
    <w:p w14:paraId="63AA9966" w14:textId="47F8649C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217A4F9A" w14:textId="24BA6748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noProof/>
          <w:lang w:val="en-GB" w:eastAsia="en-GB"/>
        </w:rPr>
        <w:drawing>
          <wp:inline distT="0" distB="0" distL="0" distR="0" wp14:anchorId="1E18F200" wp14:editId="3C7F56DE">
            <wp:extent cx="1252847" cy="1014432"/>
            <wp:effectExtent l="0" t="0" r="508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268737" cy="1027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149C9" w14:textId="10EBB32B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ứ giác ABCD là hình vuông nê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</m:t>
            </m:r>
          </m:e>
        </m:acc>
      </m:oMath>
      <w:r>
        <w:rPr>
          <w:rFonts w:ascii="Times New Roman" w:hAnsi="Times New Roman" w:cs="Times New Roman"/>
        </w:rPr>
        <w:t xml:space="preserve">. Do đ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D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D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'</m:t>
            </m:r>
          </m:e>
        </m:acc>
      </m:oMath>
    </w:p>
    <w:p w14:paraId="00BD6D81" w14:textId="06BFB903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ứ giác ADD’A’ là hình vuông nên AD’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D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DD'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 w:cs="Times New Roman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  <w:r>
        <w:rPr>
          <w:rFonts w:ascii="Times New Roman" w:hAnsi="Times New Roman" w:cs="Times New Roman"/>
        </w:rPr>
        <w:t xml:space="preserve">, suy ra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C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DD'</m:t>
                </m:r>
              </m:e>
            </m:acc>
          </m:e>
        </m:d>
      </m:oMath>
      <w:r>
        <w:rPr>
          <w:rFonts w:ascii="Times New Roman" w:hAnsi="Times New Roman" w:cs="Times New Roman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37DE308B" w14:textId="2BFB3725" w:rsidR="0095360A" w:rsidRP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1: </w:t>
      </w:r>
      <w:r>
        <w:rPr>
          <w:rFonts w:ascii="Times New Roman" w:hAnsi="Times New Roman" w:cs="Times New Roman"/>
        </w:rPr>
        <w:t xml:space="preserve">Cho đồ thị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:</w:t>
      </w:r>
    </w:p>
    <w:p w14:paraId="7C345B96" w14:textId="77CB4825" w:rsidR="0095360A" w:rsidRDefault="0095360A" w:rsidP="0095360A">
      <w:pPr>
        <w:jc w:val="center"/>
      </w:pPr>
      <w:r w:rsidRPr="00D62BFF">
        <w:rPr>
          <w:rFonts w:ascii="Times New Roman" w:eastAsia="Calibri" w:hAnsi="Times New Roman" w:cs="Times New Roman"/>
          <w:noProof/>
          <w:kern w:val="0"/>
          <w:position w:val="-201"/>
          <w:szCs w:val="22"/>
          <w:lang w:val="en-GB" w:eastAsia="en-GB"/>
          <w14:ligatures w14:val="none"/>
        </w:rPr>
        <w:drawing>
          <wp:inline distT="0" distB="0" distL="0" distR="0" wp14:anchorId="4C9B9D8A" wp14:editId="22DD1BB8">
            <wp:extent cx="1888176" cy="1274996"/>
            <wp:effectExtent l="0" t="0" r="0" b="1905"/>
            <wp:docPr id="8" name="Picture 1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23" cy="1281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9A759" w14:textId="7D6CA9E4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:</w:t>
      </w:r>
    </w:p>
    <w:p w14:paraId="4CBE7AFA" w14:textId="35297AAF" w:rsidR="0095360A" w:rsidRDefault="0095360A" w:rsidP="0095360A">
      <w:pPr>
        <w:rPr>
          <w:rFonts w:ascii="Times New Roman" w:hAnsi="Times New Roman" w:cs="Times New Roman"/>
        </w:rPr>
      </w:pPr>
      <w:r w:rsidRPr="0095360A">
        <w:rPr>
          <w:rFonts w:ascii="Times New Roman" w:hAnsi="Times New Roman" w:cs="Times New Roman"/>
          <w:u w:val="single"/>
        </w:rPr>
        <w:t>A</w:t>
      </w:r>
      <w:r w:rsidRPr="0095360A">
        <w:rPr>
          <w:rFonts w:ascii="Times New Roman" w:hAnsi="Times New Roman" w:cs="Times New Roman"/>
        </w:rPr>
        <w:t>. (−1;0)     B. (0;1)      C. (−4;−3)   D. (−1;1)</w:t>
      </w:r>
    </w:p>
    <w:p w14:paraId="44C26C44" w14:textId="76827451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78733342" w14:textId="37E9CCA3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Đồng biến=&gt; Nhìn đồ thị đường đi lên</w:t>
      </w:r>
    </w:p>
    <w:p w14:paraId="1F5C68C0" w14:textId="728134DA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2: </w:t>
      </w:r>
      <w:r>
        <w:rPr>
          <w:rFonts w:ascii="Times New Roman" w:hAnsi="Times New Roman" w:cs="Times New Roman"/>
        </w:rPr>
        <w:t xml:space="preserve">Cho hình lập phương ABCD.A’B’C’D’.Tính góc giữa cặp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</m:oMath>
    </w:p>
    <w:p w14:paraId="0D418550" w14:textId="4B679882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A. 90</w:t>
      </w:r>
      <w:r w:rsidRPr="0095360A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 B. 60</w:t>
      </w:r>
      <w:r w:rsidRPr="0095360A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C. 45</w:t>
      </w:r>
      <w:r w:rsidRPr="0095360A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D. 30</w:t>
      </w:r>
      <w:r w:rsidRPr="0095360A">
        <w:rPr>
          <w:rFonts w:ascii="Times New Roman" w:hAnsi="Times New Roman" w:cs="Times New Roman"/>
          <w:vertAlign w:val="superscript"/>
        </w:rPr>
        <w:t>0</w:t>
      </w:r>
    </w:p>
    <w:p w14:paraId="3BBBEDB5" w14:textId="5B8A6C67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686D9750" w14:textId="3F450A70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ì tứ giác ADD’A’ là hình bình hành nê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</m:oMath>
      <w:r>
        <w:rPr>
          <w:rFonts w:ascii="Times New Roman" w:hAnsi="Times New Roman" w:cs="Times New Roman"/>
        </w:rPr>
        <w:t>. Do đó 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  <m:r>
          <w:rPr>
            <w:rFonts w:ascii="Cambria Math" w:hAnsi="Cambria Math" w:cs="Times New Roman"/>
          </w:rPr>
          <m:t>)=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</m:t>
            </m:r>
          </m:e>
        </m:acc>
        <m:r>
          <w:rPr>
            <w:rFonts w:ascii="Cambria Math" w:hAnsi="Cambria Math" w:cs="Times New Roman"/>
          </w:rPr>
          <m:t>)</m:t>
        </m:r>
      </m:oMath>
      <w:r>
        <w:rPr>
          <w:rFonts w:ascii="Times New Roman" w:hAnsi="Times New Roman" w:cs="Times New Roman"/>
        </w:rPr>
        <w:t>= góc CAD</w:t>
      </w:r>
    </w:p>
    <w:p w14:paraId="57B796F0" w14:textId="6EF5C01C" w:rsidR="0095360A" w:rsidRDefault="0095360A" w:rsidP="0095360A">
      <w:pPr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</w:rPr>
        <w:t>Tam giác ADC vuông cân tại D nên góc CAD bằng 45</w:t>
      </w:r>
      <w:r w:rsidRPr="0095360A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>, vì vậy 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  <m:r>
          <w:rPr>
            <w:rFonts w:ascii="Cambria Math" w:hAnsi="Cambria Math" w:cs="Times New Roman"/>
          </w:rPr>
          <m:t>)</m:t>
        </m:r>
      </m:oMath>
      <w:r>
        <w:rPr>
          <w:rFonts w:ascii="Times New Roman" w:hAnsi="Times New Roman" w:cs="Times New Roman"/>
        </w:rPr>
        <w:t>=45</w:t>
      </w:r>
      <w:r w:rsidRPr="0095360A">
        <w:rPr>
          <w:rFonts w:ascii="Times New Roman" w:hAnsi="Times New Roman" w:cs="Times New Roman"/>
          <w:vertAlign w:val="superscript"/>
        </w:rPr>
        <w:t>0</w:t>
      </w:r>
    </w:p>
    <w:p w14:paraId="605297C7" w14:textId="003A496F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bảng biến thiên như sau:</w:t>
      </w:r>
    </w:p>
    <w:p w14:paraId="571FC4C5" w14:textId="2EE4D13D" w:rsidR="0095360A" w:rsidRDefault="0095360A" w:rsidP="0095360A">
      <w:pPr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1B3BCF5A" wp14:editId="6610BD6B">
            <wp:extent cx="3182587" cy="143342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202312" cy="1442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F9B99" w14:textId="2B47B7C4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5</w:t>
      </w:r>
    </w:p>
    <w:p w14:paraId="3CF55842" w14:textId="2F98A3F2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Hàm số có bốn điểm cực trị</w:t>
      </w:r>
    </w:p>
    <w:p w14:paraId="19B77F3A" w14:textId="28C8E8F4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6B6D2508" w14:textId="36625175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V) Hàm số không có cực đại</w:t>
      </w:r>
    </w:p>
    <w:p w14:paraId="74DBC380" w14:textId="0FD23E42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37F0113E" w14:textId="06EEAD44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(II) S   (III) Đ  (IV) S</w:t>
      </w:r>
    </w:p>
    <w:p w14:paraId="7A18726C" w14:textId="37E0FCB9" w:rsidR="007910DF" w:rsidRDefault="007910DF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ựa vào BBT. Hàm số có đạo hàm trên R và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(2)=0;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 đổi dấu từ âm sang dương khi đi qua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=2 nên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584B6BCB" w14:textId="169C766E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1)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</m:oMath>
    </w:p>
    <w:p w14:paraId="0B78209F" w14:textId="4B8951CA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Giá trị lớn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1;4] là 5e</w:t>
      </w:r>
      <w:r>
        <w:rPr>
          <w:rFonts w:ascii="Times New Roman" w:hAnsi="Times New Roman" w:cs="Times New Roman"/>
          <w:vertAlign w:val="superscript"/>
        </w:rPr>
        <w:t>4</w:t>
      </w:r>
    </w:p>
    <w:p w14:paraId="6E1393A3" w14:textId="738D3542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1;4] là </w:t>
      </w:r>
      <w:r>
        <w:rPr>
          <w:rFonts w:ascii="Cambria Math" w:hAnsi="Cambria Math" w:cs="Times New Roman"/>
        </w:rPr>
        <w:t>–</w:t>
      </w:r>
      <w:r>
        <w:rPr>
          <w:rFonts w:ascii="Times New Roman" w:hAnsi="Times New Roman" w:cs="Times New Roman"/>
        </w:rPr>
        <w:t>e</w:t>
      </w:r>
    </w:p>
    <w:p w14:paraId="3FF56311" w14:textId="6A8F2887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Giá trị lớn nhất và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3;5] lần lượt là e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; 11e</w:t>
      </w:r>
      <w:r>
        <w:rPr>
          <w:rFonts w:ascii="Times New Roman" w:hAnsi="Times New Roman" w:cs="Times New Roman"/>
          <w:vertAlign w:val="superscript"/>
        </w:rPr>
        <w:t>5</w:t>
      </w:r>
    </w:p>
    <w:p w14:paraId="1112C040" w14:textId="70135728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iá trị lớn nhất và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0] lần lượt là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</w:rPr>
        <w:t>; 1</w:t>
      </w:r>
    </w:p>
    <w:p w14:paraId="31038DBF" w14:textId="7FE265DE" w:rsidR="009A2F72" w:rsidRDefault="009A2F72" w:rsidP="009A2F72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6D6CBED8" w14:textId="36C9C265" w:rsidR="009A2F72" w:rsidRDefault="009A2F72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  (II) S (III) S   (IV) S</w:t>
      </w:r>
    </w:p>
    <w:p w14:paraId="1139C125" w14:textId="5BA346BD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’=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.e</w:t>
      </w:r>
      <w:r>
        <w:rPr>
          <w:rFonts w:ascii="Times New Roman" w:hAnsi="Times New Roman" w:cs="Times New Roman"/>
          <w:i/>
          <w:vertAlign w:val="superscript"/>
        </w:rPr>
        <w:t>x</w:t>
      </w:r>
    </w:p>
    <w:p w14:paraId="21DDA4C4" w14:textId="116EE30C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=0 </w:t>
      </w:r>
      <w:r w:rsidRPr="00324F51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 không thuộc [1;4], hoặc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 thuộc [1;4]</w:t>
      </w:r>
    </w:p>
    <w:p w14:paraId="53B993FB" w14:textId="3FA55029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ại có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1)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e,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2)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4)=5e</w:t>
      </w:r>
      <w:r>
        <w:rPr>
          <w:rFonts w:ascii="Times New Roman" w:hAnsi="Times New Roman" w:cs="Times New Roman"/>
          <w:vertAlign w:val="superscript"/>
        </w:rPr>
        <w:t>4</w:t>
      </w:r>
    </w:p>
    <w:p w14:paraId="4400FFBD" w14:textId="502B179E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giá trị lớn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trên đoạn [1;4] là 5e</w:t>
      </w:r>
      <w:r>
        <w:rPr>
          <w:rFonts w:ascii="Times New Roman" w:hAnsi="Times New Roman" w:cs="Times New Roman"/>
          <w:vertAlign w:val="superscript"/>
        </w:rPr>
        <w:t>4</w:t>
      </w:r>
    </w:p>
    <w:p w14:paraId="2035DEDE" w14:textId="2C45214F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giá trị lớn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trên đoạn [1;4] là </w:t>
      </w:r>
      <w:r>
        <w:rPr>
          <w:rFonts w:ascii="Cambria Math" w:hAnsi="Cambria Math" w:cs="Times New Roman"/>
        </w:rPr>
        <w:t>–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  <w:vertAlign w:val="superscript"/>
        </w:rPr>
        <w:t>2</w:t>
      </w:r>
    </w:p>
    <w:p w14:paraId="3CAE0857" w14:textId="77777777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’=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.e</w:t>
      </w:r>
      <w:r>
        <w:rPr>
          <w:rFonts w:ascii="Times New Roman" w:hAnsi="Times New Roman" w:cs="Times New Roman"/>
          <w:i/>
          <w:vertAlign w:val="superscript"/>
        </w:rPr>
        <w:t>x</w:t>
      </w:r>
    </w:p>
    <w:p w14:paraId="45E6C867" w14:textId="349A7680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lastRenderedPageBreak/>
        <w:t>y’</w:t>
      </w:r>
      <w:r>
        <w:rPr>
          <w:rFonts w:ascii="Times New Roman" w:hAnsi="Times New Roman" w:cs="Times New Roman"/>
        </w:rPr>
        <w:t xml:space="preserve">=0 </w:t>
      </w:r>
      <w:r w:rsidRPr="00324F51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 thuộc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0] hoặc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 không thuộc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0]</w:t>
      </w:r>
    </w:p>
    <w:p w14:paraId="3BB1F1EA" w14:textId="3539CD26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ại có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=11e</w:t>
      </w:r>
      <w:r>
        <w:rPr>
          <w:rFonts w:ascii="Cambria Math" w:hAnsi="Cambria Math" w:cs="Times New Roman"/>
          <w:vertAlign w:val="superscript"/>
        </w:rPr>
        <w:t>−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)=5e</w:t>
      </w:r>
      <w:r>
        <w:rPr>
          <w:rFonts w:ascii="Cambria Math" w:hAnsi="Cambria Math" w:cs="Times New Roman"/>
          <w:vertAlign w:val="superscript"/>
        </w:rPr>
        <w:t>−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0)=1</w:t>
      </w:r>
    </w:p>
    <w:p w14:paraId="62F03BFA" w14:textId="3A6CAA04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giá trị lớn nhất và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0] lần lượt là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5</m:t>
            </m:r>
          </m:num>
          <m:den>
            <m:r>
              <w:rPr>
                <w:rFonts w:ascii="Cambria Math" w:hAnsi="Cambria Math" w:cs="Times New Roman"/>
              </w:rPr>
              <m:t>e</m:t>
            </m:r>
          </m:den>
        </m:f>
      </m:oMath>
      <w:r>
        <w:rPr>
          <w:rFonts w:ascii="Times New Roman" w:hAnsi="Times New Roman" w:cs="Times New Roman"/>
        </w:rPr>
        <w:t xml:space="preserve"> và 1</w:t>
      </w:r>
    </w:p>
    <w:p w14:paraId="75C32DB9" w14:textId="5DFC90D2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 </w:t>
      </w:r>
    </w:p>
    <w:p w14:paraId="42AF1E3C" w14:textId="20AFB40E" w:rsidR="00324F51" w:rsidRDefault="00324F51" w:rsidP="00324F51">
      <w:pPr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0F9B2E51" wp14:editId="48B27395">
            <wp:extent cx="1661749" cy="178129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669187" cy="178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FCD7" w14:textId="02C4C0D7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2)</w:t>
      </w:r>
    </w:p>
    <w:p w14:paraId="51269CF8" w14:textId="2EF2AE8C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18A5E298" w14:textId="4CFB8DCF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Số nghiệm thực của 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024</m:t>
            </m:r>
          </m:den>
        </m:f>
      </m:oMath>
      <w:r>
        <w:rPr>
          <w:rFonts w:ascii="Times New Roman" w:hAnsi="Times New Roman" w:cs="Times New Roman"/>
        </w:rPr>
        <w:t xml:space="preserve"> là 3</w:t>
      </w:r>
    </w:p>
    <w:p w14:paraId="333680E5" w14:textId="64E87FC9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Đồ thị hàm số cắt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2024 tại 3 điểm phân biệt</w:t>
      </w:r>
    </w:p>
    <w:p w14:paraId="6F993DE5" w14:textId="67528010" w:rsidR="00324F51" w:rsidRDefault="00324F51" w:rsidP="00324F5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0E4DF2D" w14:textId="12855344" w:rsidR="00324F51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S   (II) Đ (III) Đ (IV) S</w:t>
      </w:r>
    </w:p>
    <w:p w14:paraId="68155C7D" w14:textId="0D389AF8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;1)</w:t>
      </w:r>
    </w:p>
    <w:p w14:paraId="4F9DC30E" w14:textId="725EC229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62585917" w14:textId="6A547BC3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Từ đồ thị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suy ra 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024</m:t>
            </m:r>
          </m:den>
        </m:f>
      </m:oMath>
      <w:r>
        <w:rPr>
          <w:rFonts w:ascii="Times New Roman" w:hAnsi="Times New Roman" w:cs="Times New Roman"/>
        </w:rPr>
        <w:t xml:space="preserve"> có đúng 3 nghiệm phân biệt</w:t>
      </w:r>
    </w:p>
    <w:p w14:paraId="5797819E" w14:textId="46A712B4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Đồ thị hàm số cắt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2024 tại 1 điểm</w:t>
      </w:r>
    </w:p>
    <w:p w14:paraId="1FD8234F" w14:textId="53E57DCD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ho tứ diện </w:t>
      </w:r>
      <w:r w:rsidR="002F52C1">
        <w:rPr>
          <w:rFonts w:ascii="Times New Roman" w:hAnsi="Times New Roman" w:cs="Times New Roman"/>
        </w:rPr>
        <w:t xml:space="preserve">ABCD, gọi M, N lần lượt là trung điểm AD, BC. </w:t>
      </w:r>
    </w:p>
    <w:p w14:paraId="241EFD3B" w14:textId="201583E2" w:rsidR="002F52C1" w:rsidRDefault="002F52C1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3951D46A" w14:textId="3EF505AA" w:rsidR="002F52C1" w:rsidRDefault="002F52C1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không đồng phẳng</w:t>
      </w:r>
    </w:p>
    <w:p w14:paraId="636C8934" w14:textId="5182CACD" w:rsidR="002F52C1" w:rsidRDefault="002F52C1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N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M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0FAD1F9F" w14:textId="3F9C129F" w:rsidR="002F52C1" w:rsidRDefault="002F52C1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D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05BF6C60" w14:textId="288DD4AB" w:rsidR="002F52C1" w:rsidRDefault="002F52C1" w:rsidP="002F52C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9193EE0" w14:textId="632FAF82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(II) Đ  (III) S   (IV) Đ</w:t>
      </w:r>
    </w:p>
    <w:p w14:paraId="773AA8B7" w14:textId="3CCBC5B2" w:rsidR="002F52C1" w:rsidRDefault="002F52C1" w:rsidP="002F52C1">
      <w:pPr>
        <w:rPr>
          <w:rFonts w:ascii="Times New Roman" w:hAnsi="Times New Roman" w:cs="Times New Roman"/>
        </w:rPr>
      </w:pPr>
    </w:p>
    <w:p w14:paraId="376D0C1B" w14:textId="4839310E" w:rsidR="002F52C1" w:rsidRDefault="002F52C1" w:rsidP="002F52C1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lastRenderedPageBreak/>
        <w:drawing>
          <wp:inline distT="0" distB="0" distL="0" distR="0" wp14:anchorId="551BB0DD" wp14:editId="50556619">
            <wp:extent cx="1243452" cy="133597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268777" cy="1363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828AE" w14:textId="5A56D21D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DC</m:t>
                </m:r>
              </m:e>
            </m:acc>
          </m:e>
        </m:d>
      </m:oMath>
      <w:r>
        <w:rPr>
          <w:rFonts w:ascii="Cambria Math" w:hAnsi="Cambria Math" w:cs="Times New Roma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Cambria Math" w:hAnsi="Cambria Math" w:cs="Times New Roman"/>
        </w:rPr>
        <w:t xml:space="preserve"> </w:t>
      </w:r>
      <w:r>
        <w:rPr>
          <w:rFonts w:ascii="Times New Roman" w:hAnsi="Times New Roman" w:cs="Times New Roman"/>
        </w:rPr>
        <w:t>đồng phẳng. (I) Đ</w:t>
      </w:r>
    </w:p>
    <w:p w14:paraId="0AB72002" w14:textId="73264D2E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không đồng phẳng vì MN không nằm trong (ABC). (II) Đ</w:t>
      </w:r>
    </w:p>
    <w:p w14:paraId="5ED844B0" w14:textId="010E130A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N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M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 sai vì AN không nằm trong (MNC)</w:t>
      </w:r>
    </w:p>
    <w:p w14:paraId="31B34514" w14:textId="6064DF60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D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C</m:t>
                </m:r>
              </m:e>
            </m:acc>
          </m:e>
        </m:d>
      </m:oMath>
      <w:r>
        <w:rPr>
          <w:rFonts w:ascii="Cambria Math" w:hAnsi="Cambria Math" w:cs="Times New Roma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D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Cambria Math" w:hAnsi="Cambria Math" w:cs="Times New Roman"/>
        </w:rPr>
        <w:t xml:space="preserve"> </w:t>
      </w:r>
      <w:r>
        <w:rPr>
          <w:rFonts w:ascii="Times New Roman" w:hAnsi="Times New Roman" w:cs="Times New Roman"/>
        </w:rPr>
        <w:t>đồng phẳng. (IV) Đ</w:t>
      </w:r>
    </w:p>
    <w:p w14:paraId="024B9090" w14:textId="7C6EC50F" w:rsidR="006305BC" w:rsidRPr="006305BC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1D8AB18E">
          <v:shape id="_x0000_i1167" type="#_x0000_t75" style="width:50.05pt;height:21.95pt" o:ole="">
            <v:imagedata r:id="rId91" o:title=""/>
          </v:shape>
          <o:OLEObject Type="Embed" ProgID="Equation.DSMT4" ShapeID="_x0000_i1167" DrawAspect="Content" ObjectID="_1791650903" r:id="rId25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 đây.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thực của tham số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 thuộc [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024;2025]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bất phương trình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010" w:dyaOrig="435" w14:anchorId="2B79EE9A">
          <v:shape id="_x0000_i1168" type="#_x0000_t75" style="width:100.65pt;height:21.95pt" o:ole="">
            <v:imagedata r:id="rId93" o:title=""/>
          </v:shape>
          <o:OLEObject Type="Embed" ProgID="Equation.DSMT4" ShapeID="_x0000_i1168" DrawAspect="Content" ObjectID="_1791650904" r:id="rId25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đúng với mọ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7FC34C1A">
          <v:shape id="_x0000_i1169" type="#_x0000_t75" style="width:50.05pt;height:21.95pt" o:ole="">
            <v:imagedata r:id="rId95" o:title=""/>
          </v:shape>
          <o:OLEObject Type="Embed" ProgID="Equation.DSMT4" ShapeID="_x0000_i1169" DrawAspect="Content" ObjectID="_1791650905" r:id="rId25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7F59564" w14:textId="77777777" w:rsidR="006305BC" w:rsidRP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noProof/>
          <w:kern w:val="0"/>
          <w:position w:val="-230"/>
          <w:szCs w:val="22"/>
          <w:lang w:val="en-GB" w:eastAsia="en-GB"/>
          <w14:ligatures w14:val="none"/>
        </w:rPr>
        <w:drawing>
          <wp:inline distT="0" distB="0" distL="0" distR="0" wp14:anchorId="1370F633" wp14:editId="6FA1B6F9">
            <wp:extent cx="3093720" cy="2998470"/>
            <wp:effectExtent l="0" t="0" r="0" b="0"/>
            <wp:docPr id="16" name="Picture 1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0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299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85424" w14:textId="488416A0" w:rsid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221CDE2D" w14:textId="0E64CD66" w:rsidR="006305BC" w:rsidRPr="006305BC" w:rsidRDefault="006305BC" w:rsidP="006305BC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ÁP ÁN 2015</w:t>
      </w:r>
    </w:p>
    <w:p w14:paraId="3A8F6863" w14:textId="0B64FB46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1"/>
          <w:szCs w:val="22"/>
          <w:lang w:eastAsia="en-US"/>
          <w14:ligatures w14:val="none"/>
        </w:rPr>
        <w:object w:dxaOrig="4455" w:dyaOrig="720" w14:anchorId="2EFD878D">
          <v:shape id="_x0000_i1170" type="#_x0000_t75" style="width:222.4pt;height:36.15pt" o:ole="">
            <v:imagedata r:id="rId261" o:title=""/>
          </v:shape>
          <o:OLEObject Type="Embed" ProgID="Equation.DSMT4" ShapeID="_x0000_i1170" DrawAspect="Content" ObjectID="_1791650906" r:id="rId26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nghiệm đúng với mọ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4F46065C">
          <v:shape id="_x0000_i1171" type="#_x0000_t75" style="width:50.05pt;height:21.95pt" o:ole="">
            <v:imagedata r:id="rId263" o:title=""/>
          </v:shape>
          <o:OLEObject Type="Embed" ProgID="Equation.DSMT4" ShapeID="_x0000_i1171" DrawAspect="Content" ObjectID="_1791650907" r:id="rId26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35" w:dyaOrig="435" w14:anchorId="4C6EE4F7">
          <v:shape id="_x0000_i1172" type="#_x0000_t75" style="width:21.95pt;height:21.95pt" o:ole="">
            <v:imagedata r:id="rId265" o:title=""/>
          </v:shape>
          <o:OLEObject Type="Embed" ProgID="Equation.DSMT4" ShapeID="_x0000_i1172" DrawAspect="Content" ObjectID="_1791650908" r:id="rId26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AA4635A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thấy </w:t>
      </w:r>
      <w:r w:rsidRPr="006305BC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440" w:dyaOrig="435" w14:anchorId="5552C6FF">
          <v:shape id="_x0000_i1173" type="#_x0000_t75" style="width:1in;height:21.95pt" o:ole="">
            <v:imagedata r:id="rId267" o:title=""/>
          </v:shape>
          <o:OLEObject Type="Embed" ProgID="Equation.DSMT4" ShapeID="_x0000_i1173" DrawAspect="Content" ObjectID="_1791650909" r:id="rId26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63A91AB9">
          <v:shape id="_x0000_i1174" type="#_x0000_t75" style="width:28.65pt;height:14.2pt" o:ole="">
            <v:imagedata r:id="rId269" o:title=""/>
          </v:shape>
          <o:OLEObject Type="Embed" ProgID="Equation.DSMT4" ShapeID="_x0000_i1174" DrawAspect="Content" ObjectID="_1791650910" r:id="rId27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F842ECF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40" w:dyaOrig="435" w14:anchorId="69730F3C">
          <v:shape id="_x0000_i1175" type="#_x0000_t75" style="width:1in;height:21.95pt" o:ole="">
            <v:imagedata r:id="rId271" o:title=""/>
          </v:shape>
          <o:OLEObject Type="Embed" ProgID="Equation.DSMT4" ShapeID="_x0000_i1175" DrawAspect="Content" ObjectID="_1791650911" r:id="rId27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dễ thấy </w:t>
      </w:r>
      <w:r w:rsidRPr="006305BC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440" w:dyaOrig="435" w14:anchorId="7E1C5D70">
          <v:shape id="_x0000_i1176" type="#_x0000_t75" style="width:1in;height:21.95pt" o:ole="">
            <v:imagedata r:id="rId273" o:title=""/>
          </v:shape>
          <o:OLEObject Type="Embed" ProgID="Equation.DSMT4" ShapeID="_x0000_i1176" DrawAspect="Content" ObjectID="_1791650912" r:id="rId27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ũng tạ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2139A06E">
          <v:shape id="_x0000_i1177" type="#_x0000_t75" style="width:28.65pt;height:14.2pt" o:ole="">
            <v:imagedata r:id="rId275" o:title=""/>
          </v:shape>
          <o:OLEObject Type="Embed" ProgID="Equation.DSMT4" ShapeID="_x0000_i1177" DrawAspect="Content" ObjectID="_1791650913" r:id="rId27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D04C778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o đó </w:t>
      </w:r>
      <w:r w:rsidRPr="006305BC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595" w:dyaOrig="570" w14:anchorId="3ACC507C">
          <v:shape id="_x0000_i1178" type="#_x0000_t75" style="width:130.1pt;height:28.65pt" o:ole="">
            <v:imagedata r:id="rId277" o:title=""/>
          </v:shape>
          <o:OLEObject Type="Embed" ProgID="Equation.DSMT4" ShapeID="_x0000_i1178" DrawAspect="Content" ObjectID="_1791650914" r:id="rId27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4B388B8C">
          <v:shape id="_x0000_i1179" type="#_x0000_t75" style="width:28.65pt;height:14.2pt" o:ole="">
            <v:imagedata r:id="rId279" o:title=""/>
          </v:shape>
          <o:OLEObject Type="Embed" ProgID="Equation.DSMT4" ShapeID="_x0000_i1179" DrawAspect="Content" ObjectID="_1791650915" r:id="rId28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o vậy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35" w:dyaOrig="435" w14:anchorId="534E6648">
          <v:shape id="_x0000_i1180" type="#_x0000_t75" style="width:21.95pt;height:21.95pt" o:ole="">
            <v:imagedata r:id="rId281" o:title=""/>
          </v:shape>
          <o:OLEObject Type="Embed" ProgID="Equation.DSMT4" ShapeID="_x0000_i1180" DrawAspect="Content" ObjectID="_1791650916" r:id="rId28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ảy ra kh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70" w:dyaOrig="285" w14:anchorId="01B6ABA1">
          <v:shape id="_x0000_i1181" type="#_x0000_t75" style="width:43.35pt;height:14.2pt" o:ole="">
            <v:imagedata r:id="rId283" o:title=""/>
          </v:shape>
          <o:OLEObject Type="Embed" ProgID="Equation.DSMT4" ShapeID="_x0000_i1181" DrawAspect="Content" ObjectID="_1791650917" r:id="rId28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BDDAD43" w14:textId="12699D9A" w:rsidR="006305BC" w:rsidRDefault="006305BC" w:rsidP="002F52C1">
      <w:pPr>
        <w:rPr>
          <w:rFonts w:ascii="Times New Roman" w:hAnsi="Times New Roman" w:cs="Times New Roman"/>
          <w:b/>
        </w:rPr>
      </w:pPr>
    </w:p>
    <w:p w14:paraId="3FEBF8E2" w14:textId="77777777" w:rsidR="006305BC" w:rsidRPr="006305BC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85" w:dyaOrig="435" w14:anchorId="446E9AFF">
          <v:shape id="_x0000_i1182" type="#_x0000_t75" style="width:14.2pt;height:21.95pt" o:ole="">
            <v:imagedata r:id="rId98" o:title=""/>
          </v:shape>
          <o:OLEObject Type="Embed" ProgID="Equation.DSMT4" ShapeID="_x0000_i1182" DrawAspect="Content" ObjectID="_1791650918" r:id="rId28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85" w:dyaOrig="435" w14:anchorId="623CFE47">
          <v:shape id="_x0000_i1183" type="#_x0000_t75" style="width:14.2pt;height:21.95pt" o:ole="">
            <v:imagedata r:id="rId100" o:title=""/>
          </v:shape>
          <o:OLEObject Type="Embed" ProgID="Equation.DSMT4" ShapeID="_x0000_i1183" DrawAspect="Content" ObjectID="_1791650919" r:id="rId28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giá trị của tham số </w:t>
      </w:r>
      <w:r w:rsidRPr="006305B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85" w:dyaOrig="285" w14:anchorId="58F3DB3C">
          <v:shape id="_x0000_i1184" type="#_x0000_t75" style="width:14.2pt;height:14.2pt" o:ole="">
            <v:imagedata r:id="rId102" o:title=""/>
          </v:shape>
          <o:OLEObject Type="Embed" ProgID="Equation.DSMT4" ShapeID="_x0000_i1184" DrawAspect="Content" ObjectID="_1791650920" r:id="rId28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ồ thị hàm số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10" w:dyaOrig="435" w14:anchorId="1E2E66CA">
          <v:shape id="_x0000_i1185" type="#_x0000_t75" style="width:100.65pt;height:21.95pt" o:ole="">
            <v:imagedata r:id="rId104" o:title=""/>
          </v:shape>
          <o:OLEObject Type="Embed" ProgID="Equation.DSMT4" ShapeID="_x0000_i1185" DrawAspect="Content" ObjectID="_1791650921" r:id="rId28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là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85" w:dyaOrig="285" w14:anchorId="752A0CA0">
          <v:shape id="_x0000_i1186" type="#_x0000_t75" style="width:14.2pt;height:14.2pt" o:ole="">
            <v:imagedata r:id="rId106" o:title=""/>
          </v:shape>
          <o:OLEObject Type="Embed" ProgID="Equation.DSMT4" ShapeID="_x0000_i1186" DrawAspect="Content" ObjectID="_1791650922" r:id="rId28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69334DA2">
          <v:shape id="_x0000_i1187" type="#_x0000_t75" style="width:14.2pt;height:14.2pt" o:ole="">
            <v:imagedata r:id="rId108" o:title=""/>
          </v:shape>
          <o:OLEObject Type="Embed" ProgID="Equation.DSMT4" ShapeID="_x0000_i1187" DrawAspect="Content" ObjectID="_1791650923" r:id="rId29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tam giác </w:t>
      </w:r>
      <w:r w:rsidRPr="006305B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0" w:dyaOrig="285" w14:anchorId="70363543">
          <v:shape id="_x0000_i1188" type="#_x0000_t75" style="width:28.65pt;height:14.2pt" o:ole="">
            <v:imagedata r:id="rId110" o:title=""/>
          </v:shape>
          <o:OLEObject Type="Embed" ProgID="Equation.DSMT4" ShapeID="_x0000_i1188" DrawAspect="Content" ObjectID="_1791650924" r:id="rId29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diện tích bằng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85" w14:anchorId="6AA63D61">
          <v:shape id="_x0000_i1189" type="#_x0000_t75" style="width:7.5pt;height:14.2pt" o:ole="">
            <v:imagedata r:id="rId112" o:title=""/>
          </v:shape>
          <o:OLEObject Type="Embed" ProgID="Equation.DSMT4" ShapeID="_x0000_i1189" DrawAspect="Content" ObjectID="_1791650925" r:id="rId29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vớ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068D9DC4">
          <v:shape id="_x0000_i1190" type="#_x0000_t75" style="width:14.2pt;height:14.2pt" o:ole="">
            <v:imagedata r:id="rId114" o:title=""/>
          </v:shape>
          <o:OLEObject Type="Embed" ProgID="Equation.DSMT4" ShapeID="_x0000_i1190" DrawAspect="Content" ObjectID="_1791650926" r:id="rId29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gốc tọa độ. Tính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70" w:dyaOrig="435" w14:anchorId="01EA0E6C">
          <v:shape id="_x0000_i1191" type="#_x0000_t75" style="width:28.65pt;height:21.95pt" o:ole="">
            <v:imagedata r:id="rId116" o:title=""/>
          </v:shape>
          <o:OLEObject Type="Embed" ProgID="Equation.DSMT4" ShapeID="_x0000_i1191" DrawAspect="Content" ObjectID="_1791650927" r:id="rId29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9047E7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>Lời giải</w:t>
      </w:r>
    </w:p>
    <w:p w14:paraId="1C74BCEE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xác định với mọ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2FA7F5B7">
          <v:shape id="_x0000_i1192" type="#_x0000_t75" style="width:28.65pt;height:14.2pt" o:ole="">
            <v:imagedata r:id="rId295" o:title=""/>
          </v:shape>
          <o:OLEObject Type="Embed" ProgID="Equation.DSMT4" ShapeID="_x0000_i1192" DrawAspect="Content" ObjectID="_1791650928" r:id="rId29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580A930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290" w:dyaOrig="435" w14:anchorId="598A3124">
          <v:shape id="_x0000_i1193" type="#_x0000_t75" style="width:64.5pt;height:21.95pt" o:ole="">
            <v:imagedata r:id="rId297" o:title=""/>
          </v:shape>
          <o:OLEObject Type="Embed" ProgID="Equation.DSMT4" ShapeID="_x0000_i1193" DrawAspect="Content" ObjectID="_1791650929" r:id="rId29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3E76F26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445" w:dyaOrig="720" w14:anchorId="258C0CBE">
          <v:shape id="_x0000_i1194" type="#_x0000_t75" style="width:122.05pt;height:36.15pt" o:ole="">
            <v:imagedata r:id="rId299" o:title=""/>
          </v:shape>
          <o:OLEObject Type="Embed" ProgID="Equation.DSMT4" ShapeID="_x0000_i1194" DrawAspect="Content" ObjectID="_1791650930" r:id="rId30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0A00768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ảng biến thiên:</w:t>
      </w:r>
    </w:p>
    <w:p w14:paraId="6648EB55" w14:textId="77777777" w:rsidR="006305BC" w:rsidRP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noProof/>
          <w:kern w:val="0"/>
          <w:position w:val="-133"/>
          <w:szCs w:val="22"/>
          <w:lang w:val="en-GB" w:eastAsia="en-GB"/>
          <w14:ligatures w14:val="none"/>
        </w:rPr>
        <w:drawing>
          <wp:inline distT="0" distB="0" distL="0" distR="0" wp14:anchorId="047D2B55" wp14:editId="50F415CC">
            <wp:extent cx="2612390" cy="1763395"/>
            <wp:effectExtent l="0" t="0" r="0" b="8255"/>
            <wp:docPr id="17" name="Picture 12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0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176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911D2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DAD5505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5" w:dyaOrig="435" w14:anchorId="08D1A6A0">
          <v:shape id="_x0000_i1195" type="#_x0000_t75" style="width:57.8pt;height:21.95pt" o:ole="">
            <v:imagedata r:id="rId302" o:title=""/>
          </v:shape>
          <o:OLEObject Type="Embed" ProgID="Equation.DSMT4" ShapeID="_x0000_i1195" DrawAspect="Content" ObjectID="_1791650931" r:id="rId30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5" w:dyaOrig="435" w14:anchorId="6DF1F42E">
          <v:shape id="_x0000_i1196" type="#_x0000_t75" style="width:57.8pt;height:21.95pt" o:ole="">
            <v:imagedata r:id="rId304" o:title=""/>
          </v:shape>
          <o:OLEObject Type="Embed" ProgID="Equation.DSMT4" ShapeID="_x0000_i1196" DrawAspect="Content" ObjectID="_1791650932" r:id="rId30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DA36F57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2445" w:dyaOrig="435" w14:anchorId="7631816B">
          <v:shape id="_x0000_i1197" type="#_x0000_t75" style="width:122.05pt;height:21.95pt" o:ole="">
            <v:imagedata r:id="rId306" o:title=""/>
          </v:shape>
          <o:OLEObject Type="Embed" ProgID="Equation.DSMT4" ShapeID="_x0000_i1197" DrawAspect="Content" ObjectID="_1791650933" r:id="rId30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1F3443B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643ED7AF">
          <v:shape id="_x0000_i1198" type="#_x0000_t75" style="width:28.65pt;height:21.95pt" o:ole="">
            <v:imagedata r:id="rId308" o:title=""/>
          </v:shape>
          <o:OLEObject Type="Embed" ProgID="Equation.DSMT4" ShapeID="_x0000_i1198" DrawAspect="Content" ObjectID="_1791650934" r:id="rId30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 qua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5" w:dyaOrig="435" w14:anchorId="59E5517A">
          <v:shape id="_x0000_i1199" type="#_x0000_t75" style="width:57.8pt;height:21.95pt" o:ole="">
            <v:imagedata r:id="rId310" o:title=""/>
          </v:shape>
          <o:OLEObject Type="Embed" ProgID="Equation.DSMT4" ShapeID="_x0000_i1199" DrawAspect="Content" ObjectID="_1791650935" r:id="rId31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nhận </w:t>
      </w:r>
      <w:r w:rsidRPr="006305BC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870" w:dyaOrig="435" w14:anchorId="4D73ADA8">
          <v:shape id="_x0000_i1200" type="#_x0000_t75" style="width:43.35pt;height:21.95pt" o:ole="">
            <v:imagedata r:id="rId312" o:title=""/>
          </v:shape>
          <o:OLEObject Type="Embed" ProgID="Equation.DSMT4" ShapeID="_x0000_i1200" DrawAspect="Content" ObjectID="_1791650936" r:id="rId31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m một vectơ pháp tuyến nên có phương trình</w:t>
      </w:r>
    </w:p>
    <w:p w14:paraId="2C8D6D4B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320" w:dyaOrig="435" w14:anchorId="69D9D4EE">
          <v:shape id="_x0000_i1201" type="#_x0000_t75" style="width:3in;height:21.95pt" o:ole="">
            <v:imagedata r:id="rId314" o:title=""/>
          </v:shape>
          <o:OLEObject Type="Embed" ProgID="Equation.DSMT4" ShapeID="_x0000_i1201" DrawAspect="Content" ObjectID="_1791650937" r:id="rId31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8A69243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875" w:dyaOrig="720" w14:anchorId="64CA9290">
          <v:shape id="_x0000_i1202" type="#_x0000_t75" style="width:93.95pt;height:36.15pt" o:ole="">
            <v:imagedata r:id="rId316" o:title=""/>
          </v:shape>
          <o:OLEObject Type="Embed" ProgID="Equation.DSMT4" ShapeID="_x0000_i1202" DrawAspect="Content" ObjectID="_1791650938" r:id="rId31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9460123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7920" w:dyaOrig="720" w14:anchorId="4A6591ED">
          <v:shape id="_x0000_i1203" type="#_x0000_t75" style="width:396.15pt;height:36.15pt" o:ole="">
            <v:imagedata r:id="rId318" o:title=""/>
          </v:shape>
          <o:OLEObject Type="Embed" ProgID="Equation.DSMT4" ShapeID="_x0000_i1203" DrawAspect="Content" ObjectID="_1791650939" r:id="rId31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37674C0" w14:textId="4DA66BAA" w:rsidR="006305BC" w:rsidRPr="006305BC" w:rsidRDefault="006305BC" w:rsidP="006305BC">
      <w:pPr>
        <w:rPr>
          <w:rFonts w:ascii="Times New Roman" w:hAnsi="Times New Roman" w:cs="Times New Roman"/>
          <w:b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290" w:dyaOrig="435" w14:anchorId="359C155A">
          <v:shape id="_x0000_i1204" type="#_x0000_t75" style="width:64.5pt;height:21.95pt" o:ole="">
            <v:imagedata r:id="rId320" o:title=""/>
          </v:shape>
          <o:OLEObject Type="Embed" ProgID="Equation.DSMT4" ShapeID="_x0000_i1204" DrawAspect="Content" ObjectID="_1791650940" r:id="rId32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B696D8E" w14:textId="77777777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>Cho tứ diện ABCD. Gọi E, F lần lượt là trung điểm AB, CD. Cho AB=2a, CD=2b, EF=2c. Với M là một điểm tùy ý, biết tổng M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MB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k.</w:t>
      </w:r>
      <w:r>
        <w:rPr>
          <w:rFonts w:ascii="Times New Roman" w:hAnsi="Times New Roman" w:cs="Times New Roman"/>
        </w:rPr>
        <w:t>ME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</w:t>
      </w:r>
      <w:r w:rsidRPr="002F52C1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.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. Tính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i/>
        </w:rPr>
        <w:t>l</w:t>
      </w:r>
    </w:p>
    <w:p w14:paraId="18DA4869" w14:textId="29C915AA" w:rsidR="002F52C1" w:rsidRDefault="002F52C1" w:rsidP="002F52C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38DDA328" w14:textId="52CFBF40" w:rsidR="002F52C1" w:rsidRDefault="002F52C1" w:rsidP="002F52C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ĐÁP ÁN 4</w:t>
      </w:r>
    </w:p>
    <w:p w14:paraId="6F74117C" w14:textId="1365B3B0" w:rsidR="002F52C1" w:rsidRDefault="002F52C1" w:rsidP="002F52C1">
      <w:pPr>
        <w:rPr>
          <w:rFonts w:ascii="Times New Roman" w:hAnsi="Times New Roman" w:cs="Times New Roman"/>
          <w:b/>
        </w:rPr>
      </w:pPr>
      <w:r>
        <w:rPr>
          <w:noProof/>
          <w:lang w:val="en-GB" w:eastAsia="en-GB"/>
        </w:rPr>
        <w:drawing>
          <wp:inline distT="0" distB="0" distL="0" distR="0" wp14:anchorId="3FAB20B5" wp14:editId="3780E1B8">
            <wp:extent cx="2151154" cy="2066306"/>
            <wp:effectExtent l="0" t="0" r="190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160142" cy="2074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95052" w14:textId="07944E88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Áp dụng công thức độ dài đường trung tuyến, ta có:</w:t>
      </w:r>
    </w:p>
    <w:p w14:paraId="5F9569E8" w14:textId="3C54DDEC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ME</w:t>
      </w:r>
      <w:r w:rsidRPr="00CF580E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MA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MB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CF580E">
        <w:rPr>
          <w:rFonts w:ascii="Times New Roman" w:hAnsi="Times New Roman" w:cs="Times New Roman"/>
        </w:rPr>
        <w:t xml:space="preserve"> =&gt; MA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  <w:r w:rsidR="00CF580E">
        <w:rPr>
          <w:rFonts w:ascii="Times New Roman" w:hAnsi="Times New Roman" w:cs="Times New Roman"/>
        </w:rPr>
        <w:t>+MB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  <w:r w:rsidR="00CF580E">
        <w:rPr>
          <w:rFonts w:ascii="Times New Roman" w:hAnsi="Times New Roman" w:cs="Times New Roman"/>
        </w:rPr>
        <w:t>=2ME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  <w:r w:rsidR="00CF580E">
        <w:rPr>
          <w:rFonts w:ascii="Times New Roman" w:hAnsi="Times New Roman" w:cs="Times New Roman"/>
        </w:rPr>
        <w:t>+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CF580E">
        <w:rPr>
          <w:rFonts w:ascii="Times New Roman" w:hAnsi="Times New Roman" w:cs="Times New Roman"/>
        </w:rPr>
        <w:t>=2ME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  <w:r w:rsidR="00CF580E">
        <w:rPr>
          <w:rFonts w:ascii="Times New Roman" w:hAnsi="Times New Roman" w:cs="Times New Roman"/>
        </w:rPr>
        <w:t>+2a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</w:p>
    <w:p w14:paraId="06109B7D" w14:textId="38CA2F8B" w:rsidR="00CF580E" w:rsidRDefault="00CF580E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=2+2=4</w:t>
      </w:r>
    </w:p>
    <w:p w14:paraId="259D561E" w14:textId="4B0A6D26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440" w:dyaOrig="570" w14:anchorId="101822A0">
          <v:shape id="_x0000_i1205" type="#_x0000_t75" style="width:1in;height:28.65pt" o:ole="">
            <v:imagedata r:id="rId118" o:title=""/>
          </v:shape>
          <o:OLEObject Type="Embed" ProgID="Equation.DSMT4" ShapeID="_x0000_i1205" DrawAspect="Content" ObjectID="_1791650941" r:id="rId32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ham số thực. Gọ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08F50F52">
          <v:shape id="_x0000_i1206" type="#_x0000_t75" style="width:14.2pt;height:14.2pt" o:ole="">
            <v:imagedata r:id="rId120" o:title=""/>
          </v:shape>
          <o:OLEObject Type="Embed" ProgID="Equation.DSMT4" ShapeID="_x0000_i1206" DrawAspect="Content" ObjectID="_1791650942" r:id="rId32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Pr="006305B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85" w:dyaOrig="285" w14:anchorId="3C59834C">
          <v:shape id="_x0000_i1207" type="#_x0000_t75" style="width:14.2pt;height:14.2pt" o:ole="">
            <v:imagedata r:id="rId122" o:title=""/>
          </v:shape>
          <o:OLEObject Type="Embed" ProgID="Equation.DSMT4" ShapeID="_x0000_i1207" DrawAspect="Content" ObjectID="_1791650943" r:id="rId32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nghịch biến trên khoảng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510ED187">
          <v:shape id="_x0000_i1208" type="#_x0000_t75" style="width:28.65pt;height:21.95pt" o:ole="">
            <v:imagedata r:id="rId124" o:title=""/>
          </v:shape>
          <o:OLEObject Type="Embed" ProgID="Equation.DSMT4" ShapeID="_x0000_i1208" DrawAspect="Content" ObjectID="_1791650944" r:id="rId32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ìm số phần tử của tập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4088F67E">
          <v:shape id="_x0000_i1209" type="#_x0000_t75" style="width:14.2pt;height:14.2pt" o:ole="">
            <v:imagedata r:id="rId126" o:title=""/>
          </v:shape>
          <o:OLEObject Type="Embed" ProgID="Equation.DSMT4" ShapeID="_x0000_i1209" DrawAspect="Content" ObjectID="_1791650945" r:id="rId32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:</w:t>
      </w:r>
    </w:p>
    <w:p w14:paraId="67ACBEE1" w14:textId="52C04206" w:rsid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048A8FEE" w14:textId="34B1D299" w:rsidR="006305BC" w:rsidRPr="006305BC" w:rsidRDefault="006305BC" w:rsidP="006305BC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ÁP ÁN 5</w:t>
      </w:r>
    </w:p>
    <w:p w14:paraId="233ACD64" w14:textId="56E9F018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XĐ </w:t>
      </w:r>
      <w:r w:rsidRPr="006305BC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440" w:dyaOrig="720" w14:anchorId="6678F173">
          <v:shape id="_x0000_i1210" type="#_x0000_t75" style="width:1in;height:36.15pt" o:ole="">
            <v:imagedata r:id="rId328" o:title=""/>
          </v:shape>
          <o:OLEObject Type="Embed" ProgID="Equation.DSMT4" ShapeID="_x0000_i1210" DrawAspect="Content" ObjectID="_1791650946" r:id="rId32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1E63CF6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6305BC">
        <w:rPr>
          <w:rFonts w:ascii="Times New Roman" w:eastAsia="Calibri" w:hAnsi="Times New Roman" w:cs="Times New Roman"/>
          <w:kern w:val="0"/>
          <w:position w:val="-33"/>
          <w:szCs w:val="22"/>
          <w:lang w:eastAsia="en-US"/>
          <w14:ligatures w14:val="none"/>
        </w:rPr>
        <w:object w:dxaOrig="1440" w:dyaOrig="720" w14:anchorId="48D3BFD7">
          <v:shape id="_x0000_i1211" type="#_x0000_t75" style="width:1in;height:36.15pt" o:ole="">
            <v:imagedata r:id="rId330" o:title=""/>
          </v:shape>
          <o:OLEObject Type="Embed" ProgID="Equation.DSMT4" ShapeID="_x0000_i1211" DrawAspect="Content" ObjectID="_1791650947" r:id="rId33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Hàm số nghịch biến trên khoảng </w:t>
      </w:r>
      <w:r w:rsidRPr="006305BC">
        <w:rPr>
          <w:rFonts w:ascii="Times New Roman" w:eastAsia="Calibri" w:hAnsi="Times New Roman" w:cs="Times New Roman"/>
          <w:kern w:val="0"/>
          <w:position w:val="-46"/>
          <w:szCs w:val="22"/>
          <w:lang w:eastAsia="en-US"/>
          <w14:ligatures w14:val="none"/>
        </w:rPr>
        <w:object w:dxaOrig="2160" w:dyaOrig="1005" w14:anchorId="7E7366A1">
          <v:shape id="_x0000_i1212" type="#_x0000_t75" style="width:108.15pt;height:50.05pt" o:ole="">
            <v:imagedata r:id="rId332" o:title=""/>
          </v:shape>
          <o:OLEObject Type="Embed" ProgID="Equation.DSMT4" ShapeID="_x0000_i1212" DrawAspect="Content" ObjectID="_1791650948" r:id="rId333"/>
        </w:object>
      </w:r>
    </w:p>
    <w:p w14:paraId="18BD75B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79"/>
          <w:szCs w:val="22"/>
          <w:lang w:eastAsia="en-US"/>
          <w14:ligatures w14:val="none"/>
        </w:rPr>
        <w:object w:dxaOrig="4320" w:dyaOrig="1725" w14:anchorId="2C35324A">
          <v:shape id="_x0000_i1213" type="#_x0000_t75" style="width:3in;height:86.2pt" o:ole="">
            <v:imagedata r:id="rId334" o:title=""/>
          </v:shape>
          <o:OLEObject Type="Embed" ProgID="Equation.DSMT4" ShapeID="_x0000_i1213" DrawAspect="Content" ObjectID="_1791650949" r:id="rId335"/>
        </w:object>
      </w:r>
    </w:p>
    <w:p w14:paraId="3759F135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ết hợp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75" w:dyaOrig="435" w14:anchorId="0FD707D8">
          <v:shape id="_x0000_i1214" type="#_x0000_t75" style="width:93.95pt;height:21.95pt" o:ole="">
            <v:imagedata r:id="rId336" o:title=""/>
          </v:shape>
          <o:OLEObject Type="Embed" ProgID="Equation.DSMT4" ShapeID="_x0000_i1214" DrawAspect="Content" ObjectID="_1791650950" r:id="rId337"/>
        </w:objec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85" w:dyaOrig="285" w14:anchorId="47549D78">
          <v:shape id="_x0000_i1215" type="#_x0000_t75" style="width:14.2pt;height:14.2pt" o:ole="">
            <v:imagedata r:id="rId338" o:title=""/>
          </v:shape>
          <o:OLEObject Type="Embed" ProgID="Equation.DSMT4" ShapeID="_x0000_i1215" DrawAspect="Content" ObjectID="_1791650951" r:id="rId33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85" w14:anchorId="1429E0AF">
          <v:shape id="_x0000_i1216" type="#_x0000_t75" style="width:7.5pt;height:14.2pt" o:ole="">
            <v:imagedata r:id="rId340" o:title=""/>
          </v:shape>
          <o:OLEObject Type="Embed" ProgID="Equation.DSMT4" ShapeID="_x0000_i1216" DrawAspect="Content" ObjectID="_1791650952" r:id="rId34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iá trị nguyên của tham số </w:t>
      </w:r>
      <w:r w:rsidRPr="006305BC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2E7E808" w14:textId="1DAC4E35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àm số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391BC941">
          <v:shape id="_x0000_i1217" type="#_x0000_t75" style="width:93.95pt;height:28.65pt" o:ole="">
            <v:imagedata r:id="rId128" o:title=""/>
          </v:shape>
          <o:OLEObject Type="Embed" ProgID="Equation.DSMT4" ShapeID="_x0000_i1217" DrawAspect="Content" ObjectID="_1791650953" r:id="rId34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ìm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ể </w:t>
      </w:r>
      <w:r w:rsidRPr="006305BC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2595" w:dyaOrig="570" w14:anchorId="1A9D263A">
          <v:shape id="_x0000_i1218" type="#_x0000_t75" style="width:130.1pt;height:28.65pt" o:ole="">
            <v:imagedata r:id="rId130" o:title=""/>
          </v:shape>
          <o:OLEObject Type="Embed" ProgID="Equation.DSMT4" ShapeID="_x0000_i1218" DrawAspect="Content" ObjectID="_1791650954" r:id="rId34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02C8CCF" w14:textId="37B62889" w:rsid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1D890CA4" w14:textId="2DB6BFD4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ÁP ÁN 8</w:t>
      </w:r>
    </w:p>
    <w:p w14:paraId="5BC91BA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ập xác định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290" w:dyaOrig="435" w14:anchorId="49367938">
          <v:shape id="_x0000_i1219" type="#_x0000_t75" style="width:64.5pt;height:21.95pt" o:ole="">
            <v:imagedata r:id="rId344" o:title=""/>
          </v:shape>
          <o:OLEObject Type="Embed" ProgID="Equation.DSMT4" ShapeID="_x0000_i1219" DrawAspect="Content" ObjectID="_1791650955" r:id="rId34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D36F7D0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2010" w:dyaOrig="720" w14:anchorId="49D53368">
          <v:shape id="_x0000_i1220" type="#_x0000_t75" style="width:100.65pt;height:36.15pt" o:ole="">
            <v:imagedata r:id="rId346" o:title=""/>
          </v:shape>
          <o:OLEObject Type="Embed" ProgID="Equation.DSMT4" ShapeID="_x0000_i1220" DrawAspect="Content" ObjectID="_1791650956" r:id="rId347"/>
        </w:object>
      </w:r>
    </w:p>
    <w:p w14:paraId="50CDC31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a có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1322035C">
          <v:shape id="_x0000_i1221" type="#_x0000_t75" style="width:93.95pt;height:28.65pt" o:ole="">
            <v:imagedata r:id="rId348" o:title=""/>
          </v:shape>
          <o:OLEObject Type="Embed" ProgID="Equation.DSMT4" ShapeID="_x0000_i1221" DrawAspect="Content" ObjectID="_1791650957" r:id="rId34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uôn đồng biến hoặc luôn nghịch biến trên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1AE7AD73">
          <v:shape id="_x0000_i1222" type="#_x0000_t75" style="width:28.65pt;height:21.95pt" o:ole="">
            <v:imagedata r:id="rId350" o:title=""/>
          </v:shape>
          <o:OLEObject Type="Embed" ProgID="Equation.DSMT4" ShapeID="_x0000_i1222" DrawAspect="Content" ObjectID="_1791650958" r:id="rId35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70" w:dyaOrig="285" w14:anchorId="44F5E420">
          <v:shape id="_x0000_i1223" type="#_x0000_t75" style="width:43.35pt;height:14.2pt" o:ole="">
            <v:imagedata r:id="rId352" o:title=""/>
          </v:shape>
          <o:OLEObject Type="Embed" ProgID="Equation.DSMT4" ShapeID="_x0000_i1223" DrawAspect="Content" ObjectID="_1791650959" r:id="rId35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nên GTLN hoặc GTNN luôn đạt tạ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283D872D">
          <v:shape id="_x0000_i1224" type="#_x0000_t75" style="width:28.65pt;height:14.2pt" o:ole="">
            <v:imagedata r:id="rId354" o:title=""/>
          </v:shape>
          <o:OLEObject Type="Embed" ProgID="Equation.DSMT4" ShapeID="_x0000_i1224" DrawAspect="Content" ObjectID="_1791650960" r:id="rId35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oặc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5B77A43C">
          <v:shape id="_x0000_i1225" type="#_x0000_t75" style="width:28.65pt;height:14.2pt" o:ole="">
            <v:imagedata r:id="rId356" o:title=""/>
          </v:shape>
          <o:OLEObject Type="Embed" ProgID="Equation.DSMT4" ShapeID="_x0000_i1225" DrawAspect="Content" ObjectID="_1791650961" r:id="rId35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0C27C70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ây: </w:t>
      </w:r>
      <w:r w:rsidRPr="006305BC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7350" w:dyaOrig="720" w14:anchorId="17E4784D">
          <v:shape id="_x0000_i1226" type="#_x0000_t75" style="width:367.5pt;height:36.15pt" o:ole="">
            <v:imagedata r:id="rId358" o:title=""/>
          </v:shape>
          <o:OLEObject Type="Embed" ProgID="Equation.DSMT4" ShapeID="_x0000_i1226" DrawAspect="Content" ObjectID="_1791650962" r:id="rId35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C25420" w14:textId="669C3244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="00AD3045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của tham số thực </w:t>
      </w:r>
      <w:r w:rsidR="00AD3045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 thuộc (2024;2025)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đồ thị hàm số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3C42DB84">
          <v:shape id="_x0000_i1227" type="#_x0000_t75" style="width:93.95pt;height:28.65pt" o:ole="">
            <v:imagedata r:id="rId132" o:title=""/>
          </v:shape>
          <o:OLEObject Type="Embed" ProgID="Equation.DSMT4" ShapeID="_x0000_i1227" DrawAspect="Content" ObjectID="_1791650963" r:id="rId36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một tiệm cận đứng?</w:t>
      </w:r>
    </w:p>
    <w:p w14:paraId="31F45562" w14:textId="52F7964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36C231A7" w14:textId="42E07340" w:rsidR="00AD3045" w:rsidRPr="00AD3045" w:rsidRDefault="00AD3045" w:rsidP="00AD3045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ÁP ÁN 4057</w:t>
      </w:r>
    </w:p>
    <w:p w14:paraId="02A887D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10" w:dyaOrig="435" w14:anchorId="7C721B34">
          <v:shape id="_x0000_i1228" type="#_x0000_t75" style="width:115.35pt;height:21.95pt" o:ole="">
            <v:imagedata r:id="rId361" o:title=""/>
          </v:shape>
          <o:OLEObject Type="Embed" ProgID="Equation.DSMT4" ShapeID="_x0000_i1228" DrawAspect="Content" ObjectID="_1791650964" r:id="rId36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6703107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Nếu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75" w:dyaOrig="435" w14:anchorId="408A8BC8">
          <v:shape id="_x0000_i1229" type="#_x0000_t75" style="width:93.95pt;height:21.95pt" o:ole="">
            <v:imagedata r:id="rId363" o:title=""/>
          </v:shape>
          <o:OLEObject Type="Embed" ProgID="Equation.DSMT4" ShapeID="_x0000_i1229" DrawAspect="Content" ObjectID="_1791650965" r:id="rId36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Khi đó </w:t>
      </w:r>
      <w:r w:rsidRPr="006305BC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450" w:dyaOrig="435" w14:anchorId="1E215518">
          <v:shape id="_x0000_i1230" type="#_x0000_t75" style="width:172.65pt;height:21.95pt" o:ole="">
            <v:imagedata r:id="rId365" o:title=""/>
          </v:shape>
          <o:OLEObject Type="Embed" ProgID="Equation.DSMT4" ShapeID="_x0000_i1230" DrawAspect="Content" ObjectID="_1791650966" r:id="rId36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</w:t>
      </w:r>
    </w:p>
    <w:p w14:paraId="69159EED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1"/>
          <w:szCs w:val="22"/>
          <w:lang w:eastAsia="en-US"/>
          <w14:ligatures w14:val="none"/>
        </w:rPr>
        <w:object w:dxaOrig="2010" w:dyaOrig="720" w14:anchorId="7FCA4099">
          <v:shape id="_x0000_i1231" type="#_x0000_t75" style="width:100.65pt;height:36.15pt" o:ole="">
            <v:imagedata r:id="rId367" o:title=""/>
          </v:shape>
          <o:OLEObject Type="Embed" ProgID="Equation.DSMT4" ShapeID="_x0000_i1231" DrawAspect="Content" ObjectID="_1791650967" r:id="rId36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Như vậy, đồ thị hàm số có 1 tiệm cận đứng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0D1D2758">
          <v:shape id="_x0000_i1232" type="#_x0000_t75" style="width:28.65pt;height:14.2pt" o:ole="">
            <v:imagedata r:id="rId369" o:title=""/>
          </v:shape>
          <o:OLEObject Type="Embed" ProgID="Equation.DSMT4" ShapeID="_x0000_i1232" DrawAspect="Content" ObjectID="_1791650968" r:id="rId37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D7EE294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Nếu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20" w:dyaOrig="285" w14:anchorId="327B14E4">
          <v:shape id="_x0000_i1233" type="#_x0000_t75" style="width:36.15pt;height:14.2pt" o:ole="">
            <v:imagedata r:id="rId371" o:title=""/>
          </v:shape>
          <o:OLEObject Type="Embed" ProgID="Equation.DSMT4" ShapeID="_x0000_i1233" DrawAspect="Content" ObjectID="_1791650969" r:id="rId37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hàm số có một tiệm cận đứng kh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36DD31F7">
          <v:shape id="_x0000_i1234" type="#_x0000_t75" style="width:28.65pt;height:21.95pt" o:ole="">
            <v:imagedata r:id="rId373" o:title=""/>
          </v:shape>
          <o:OLEObject Type="Embed" ProgID="Equation.DSMT4" ShapeID="_x0000_i1234" DrawAspect="Content" ObjectID="_1791650970" r:id="rId37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1 nghiệm thực khác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5ED2A0FA">
          <v:shape id="_x0000_i1235" type="#_x0000_t75" style="width:14.2pt;height:14.2pt" o:ole="">
            <v:imagedata r:id="rId375" o:title=""/>
          </v:shape>
          <o:OLEObject Type="Embed" ProgID="Equation.DSMT4" ShapeID="_x0000_i1235" DrawAspect="Content" ObjectID="_1791650971" r:id="rId376"/>
        </w:object>
      </w:r>
    </w:p>
    <w:p w14:paraId="07C74AF8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Xét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10" w:dyaOrig="435" w14:anchorId="51768544">
          <v:shape id="_x0000_i1236" type="#_x0000_t75" style="width:115.35pt;height:21.95pt" o:ole="">
            <v:imagedata r:id="rId377" o:title=""/>
          </v:shape>
          <o:OLEObject Type="Embed" ProgID="Equation.DSMT4" ShapeID="_x0000_i1236" DrawAspect="Content" ObjectID="_1791650972" r:id="rId37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730" w:dyaOrig="435" w14:anchorId="4AE35180">
          <v:shape id="_x0000_i1237" type="#_x0000_t75" style="width:136.5pt;height:21.95pt" o:ole="">
            <v:imagedata r:id="rId379" o:title=""/>
          </v:shape>
          <o:OLEObject Type="Embed" ProgID="Equation.DSMT4" ShapeID="_x0000_i1237" DrawAspect="Content" ObjectID="_1791650973" r:id="rId38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hàm số đạt cực đại tạ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160" w:dyaOrig="435" w14:anchorId="0DBA8680">
          <v:shape id="_x0000_i1238" type="#_x0000_t75" style="width:108.15pt;height:21.95pt" o:ole="">
            <v:imagedata r:id="rId381" o:title=""/>
          </v:shape>
          <o:OLEObject Type="Embed" ProgID="Equation.DSMT4" ShapeID="_x0000_i1238" DrawAspect="Content" ObjectID="_1791650974" r:id="rId38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; hàm số đạt cực tiểu tạ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75" w:dyaOrig="435" w14:anchorId="47C69EA9">
          <v:shape id="_x0000_i1239" type="#_x0000_t75" style="width:93.95pt;height:21.95pt" o:ole="">
            <v:imagedata r:id="rId383" o:title=""/>
          </v:shape>
          <o:OLEObject Type="Embed" ProgID="Equation.DSMT4" ShapeID="_x0000_i1239" DrawAspect="Content" ObjectID="_1791650975" r:id="rId38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393C1AC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10" w:dyaOrig="435" w14:anchorId="29C1A225">
          <v:shape id="_x0000_i1240" type="#_x0000_t75" style="width:115.35pt;height:21.95pt" o:ole="">
            <v:imagedata r:id="rId385" o:title=""/>
          </v:shape>
          <o:OLEObject Type="Embed" ProgID="Equation.DSMT4" ShapeID="_x0000_i1240" DrawAspect="Content" ObjectID="_1791650976" r:id="rId38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1 nghiệm thực khi</w:t>
      </w:r>
    </w:p>
    <w:p w14:paraId="56799217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3600" w:dyaOrig="870" w14:anchorId="04763CBD">
          <v:shape id="_x0000_i1241" type="#_x0000_t75" style="width:180.15pt;height:43.35pt" o:ole="">
            <v:imagedata r:id="rId387" o:title=""/>
          </v:shape>
          <o:OLEObject Type="Embed" ProgID="Equation.DSMT4" ShapeID="_x0000_i1241" DrawAspect="Content" ObjectID="_1791650977" r:id="rId38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0E65573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ồ thi hàm số đã cho có đúng một tiệm cận đứng khi </w:t>
      </w:r>
      <w:r w:rsidRPr="006305BC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870" w:dyaOrig="720" w14:anchorId="4704C33A">
          <v:shape id="_x0000_i1242" type="#_x0000_t75" style="width:43.35pt;height:36.15pt" o:ole="">
            <v:imagedata r:id="rId389" o:title=""/>
          </v:shape>
          <o:OLEObject Type="Embed" ProgID="Equation.DSMT4" ShapeID="_x0000_i1242" DrawAspect="Content" ObjectID="_1791650978" r:id="rId39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EF51C9C" w14:textId="3FE1740D" w:rsidR="006305BC" w:rsidRPr="00CF580E" w:rsidRDefault="007B2F14" w:rsidP="002F52C1">
      <w:pPr>
        <w:rPr>
          <w:rFonts w:ascii="Times New Roman" w:hAnsi="Times New Roman" w:cs="Times New Roman"/>
        </w:rPr>
      </w:pPr>
      <w:r w:rsidRPr="007B2F14">
        <w:rPr>
          <w:rFonts w:ascii="Times New Roman" w:hAnsi="Times New Roman" w:cs="Times New Roman"/>
        </w:rPr>
        <w:t>https://www.vnteach.com</w:t>
      </w:r>
    </w:p>
    <w:sectPr w:rsidR="006305BC" w:rsidRPr="00CF580E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altName w:val="Aptos"/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0394"/>
    <w:rsid w:val="002F52C1"/>
    <w:rsid w:val="00324F51"/>
    <w:rsid w:val="0037493B"/>
    <w:rsid w:val="003D6CA3"/>
    <w:rsid w:val="006305BC"/>
    <w:rsid w:val="00653DD9"/>
    <w:rsid w:val="00660394"/>
    <w:rsid w:val="007910DF"/>
    <w:rsid w:val="007B2F14"/>
    <w:rsid w:val="0095360A"/>
    <w:rsid w:val="00993A26"/>
    <w:rsid w:val="009A2F72"/>
    <w:rsid w:val="00A41F17"/>
    <w:rsid w:val="00AD3045"/>
    <w:rsid w:val="00BC29D5"/>
    <w:rsid w:val="00CF580E"/>
    <w:rsid w:val="00D62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2B906"/>
  <w15:chartTrackingRefBased/>
  <w15:docId w15:val="{B4C34A94-81E0-4F55-BDF8-718C0C0398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0394"/>
  </w:style>
  <w:style w:type="paragraph" w:styleId="Heading1">
    <w:name w:val="heading 1"/>
    <w:basedOn w:val="Normal"/>
    <w:next w:val="Normal"/>
    <w:link w:val="Heading1Char"/>
    <w:uiPriority w:val="9"/>
    <w:qFormat/>
    <w:rsid w:val="0066039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6039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60394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6039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60394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6039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6039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6039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6039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60394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6039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60394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60394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60394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6039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6039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6039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6039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6039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6039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6039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66039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6039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6039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66039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660394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60394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60394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60394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9536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61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31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7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87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3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9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3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50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2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1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1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27.wmf"/><Relationship Id="rId21" Type="http://schemas.openxmlformats.org/officeDocument/2006/relationships/oleObject" Target="embeddings/oleObject8.bin"/><Relationship Id="rId63" Type="http://schemas.openxmlformats.org/officeDocument/2006/relationships/image" Target="media/image32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82.bin"/><Relationship Id="rId366" Type="http://schemas.openxmlformats.org/officeDocument/2006/relationships/oleObject" Target="embeddings/oleObject206.bin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4.bin"/><Relationship Id="rId268" Type="http://schemas.openxmlformats.org/officeDocument/2006/relationships/oleObject" Target="embeddings/oleObject149.bin"/><Relationship Id="rId32" Type="http://schemas.openxmlformats.org/officeDocument/2006/relationships/image" Target="media/image16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7.wmf"/><Relationship Id="rId335" Type="http://schemas.openxmlformats.org/officeDocument/2006/relationships/oleObject" Target="embeddings/oleObject189.bin"/><Relationship Id="rId377" Type="http://schemas.openxmlformats.org/officeDocument/2006/relationships/image" Target="media/image163.wmf"/><Relationship Id="rId5" Type="http://schemas.openxmlformats.org/officeDocument/2006/relationships/oleObject" Target="embeddings/oleObject1.bin"/><Relationship Id="rId181" Type="http://schemas.openxmlformats.org/officeDocument/2006/relationships/image" Target="media/image82.wmf"/><Relationship Id="rId237" Type="http://schemas.openxmlformats.org/officeDocument/2006/relationships/image" Target="media/image104.wmf"/><Relationship Id="rId279" Type="http://schemas.openxmlformats.org/officeDocument/2006/relationships/image" Target="media/image12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63.bin"/><Relationship Id="rId304" Type="http://schemas.openxmlformats.org/officeDocument/2006/relationships/image" Target="media/image130.wmf"/><Relationship Id="rId346" Type="http://schemas.openxmlformats.org/officeDocument/2006/relationships/image" Target="media/image148.wmf"/><Relationship Id="rId388" Type="http://schemas.openxmlformats.org/officeDocument/2006/relationships/oleObject" Target="embeddings/oleObject21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image" Target="media/image85.wmf"/><Relationship Id="rId206" Type="http://schemas.openxmlformats.org/officeDocument/2006/relationships/oleObject" Target="embeddings/oleObject114.bin"/><Relationship Id="rId248" Type="http://schemas.openxmlformats.org/officeDocument/2006/relationships/oleObject" Target="embeddings/oleObject138.bin"/><Relationship Id="rId12" Type="http://schemas.openxmlformats.org/officeDocument/2006/relationships/image" Target="media/image5.wmf"/><Relationship Id="rId108" Type="http://schemas.openxmlformats.org/officeDocument/2006/relationships/image" Target="media/image57.wmf"/><Relationship Id="rId315" Type="http://schemas.openxmlformats.org/officeDocument/2006/relationships/oleObject" Target="embeddings/oleObject177.bin"/><Relationship Id="rId357" Type="http://schemas.openxmlformats.org/officeDocument/2006/relationships/oleObject" Target="embeddings/oleObject20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5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50.bin"/><Relationship Id="rId326" Type="http://schemas.openxmlformats.org/officeDocument/2006/relationships/oleObject" Target="embeddings/oleObject184.bin"/><Relationship Id="rId65" Type="http://schemas.openxmlformats.org/officeDocument/2006/relationships/image" Target="media/image33.wmf"/><Relationship Id="rId130" Type="http://schemas.openxmlformats.org/officeDocument/2006/relationships/image" Target="media/image68.wmf"/><Relationship Id="rId368" Type="http://schemas.openxmlformats.org/officeDocument/2006/relationships/oleObject" Target="embeddings/oleObject207.bin"/><Relationship Id="rId172" Type="http://schemas.openxmlformats.org/officeDocument/2006/relationships/image" Target="media/image77.wmf"/><Relationship Id="rId228" Type="http://schemas.openxmlformats.org/officeDocument/2006/relationships/oleObject" Target="embeddings/oleObject125.bin"/><Relationship Id="rId281" Type="http://schemas.openxmlformats.org/officeDocument/2006/relationships/image" Target="media/image123.wmf"/><Relationship Id="rId337" Type="http://schemas.openxmlformats.org/officeDocument/2006/relationships/oleObject" Target="embeddings/oleObject190.bin"/><Relationship Id="rId34" Type="http://schemas.openxmlformats.org/officeDocument/2006/relationships/image" Target="media/image17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64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2.bin"/><Relationship Id="rId390" Type="http://schemas.openxmlformats.org/officeDocument/2006/relationships/oleObject" Target="embeddings/oleObject218.bin"/><Relationship Id="rId250" Type="http://schemas.openxmlformats.org/officeDocument/2006/relationships/oleObject" Target="embeddings/oleObject140.bin"/><Relationship Id="rId292" Type="http://schemas.openxmlformats.org/officeDocument/2006/relationships/oleObject" Target="embeddings/oleObject165.bin"/><Relationship Id="rId306" Type="http://schemas.openxmlformats.org/officeDocument/2006/relationships/image" Target="media/image13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8.wmf"/><Relationship Id="rId348" Type="http://schemas.openxmlformats.org/officeDocument/2006/relationships/image" Target="media/image149.wmf"/><Relationship Id="rId152" Type="http://schemas.openxmlformats.org/officeDocument/2006/relationships/image" Target="media/image72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15.bin"/><Relationship Id="rId261" Type="http://schemas.openxmlformats.org/officeDocument/2006/relationships/image" Target="media/image113.wmf"/><Relationship Id="rId14" Type="http://schemas.openxmlformats.org/officeDocument/2006/relationships/image" Target="media/image6.png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8.bin"/><Relationship Id="rId359" Type="http://schemas.openxmlformats.org/officeDocument/2006/relationships/oleObject" Target="embeddings/oleObject202.bin"/><Relationship Id="rId98" Type="http://schemas.openxmlformats.org/officeDocument/2006/relationships/image" Target="media/image52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86.bin"/><Relationship Id="rId219" Type="http://schemas.openxmlformats.org/officeDocument/2006/relationships/image" Target="media/image96.wmf"/><Relationship Id="rId370" Type="http://schemas.openxmlformats.org/officeDocument/2006/relationships/oleObject" Target="embeddings/oleObject208.bin"/><Relationship Id="rId230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51.bin"/><Relationship Id="rId328" Type="http://schemas.openxmlformats.org/officeDocument/2006/relationships/image" Target="media/image140.wmf"/><Relationship Id="rId132" Type="http://schemas.openxmlformats.org/officeDocument/2006/relationships/image" Target="media/image69.wmf"/><Relationship Id="rId174" Type="http://schemas.openxmlformats.org/officeDocument/2006/relationships/image" Target="media/image78.wmf"/><Relationship Id="rId381" Type="http://schemas.openxmlformats.org/officeDocument/2006/relationships/image" Target="media/image165.wmf"/><Relationship Id="rId241" Type="http://schemas.openxmlformats.org/officeDocument/2006/relationships/oleObject" Target="embeddings/oleObject133.bin"/><Relationship Id="rId36" Type="http://schemas.openxmlformats.org/officeDocument/2006/relationships/image" Target="media/image18.wmf"/><Relationship Id="rId283" Type="http://schemas.openxmlformats.org/officeDocument/2006/relationships/image" Target="media/image124.wmf"/><Relationship Id="rId339" Type="http://schemas.openxmlformats.org/officeDocument/2006/relationships/oleObject" Target="embeddings/oleObject191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0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6.bin"/><Relationship Id="rId392" Type="http://schemas.openxmlformats.org/officeDocument/2006/relationships/theme" Target="theme/theme1.xml"/><Relationship Id="rId252" Type="http://schemas.openxmlformats.org/officeDocument/2006/relationships/oleObject" Target="embeddings/oleObject141.bin"/><Relationship Id="rId294" Type="http://schemas.openxmlformats.org/officeDocument/2006/relationships/oleObject" Target="embeddings/oleObject167.bin"/><Relationship Id="rId308" Type="http://schemas.openxmlformats.org/officeDocument/2006/relationships/image" Target="media/image132.wmf"/><Relationship Id="rId47" Type="http://schemas.openxmlformats.org/officeDocument/2006/relationships/image" Target="media/image24.wmf"/><Relationship Id="rId89" Type="http://schemas.openxmlformats.org/officeDocument/2006/relationships/image" Target="media/image46.png"/><Relationship Id="rId112" Type="http://schemas.openxmlformats.org/officeDocument/2006/relationships/image" Target="media/image59.wmf"/><Relationship Id="rId154" Type="http://schemas.openxmlformats.org/officeDocument/2006/relationships/image" Target="media/image73.wmf"/><Relationship Id="rId361" Type="http://schemas.openxmlformats.org/officeDocument/2006/relationships/image" Target="media/image155.wmf"/><Relationship Id="rId196" Type="http://schemas.openxmlformats.org/officeDocument/2006/relationships/image" Target="media/image87.wmf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1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7.wmf"/><Relationship Id="rId242" Type="http://schemas.openxmlformats.org/officeDocument/2006/relationships/image" Target="media/image106.wmf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7.bin"/><Relationship Id="rId319" Type="http://schemas.openxmlformats.org/officeDocument/2006/relationships/oleObject" Target="embeddings/oleObject17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40.png"/><Relationship Id="rId102" Type="http://schemas.openxmlformats.org/officeDocument/2006/relationships/image" Target="media/image54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41.wmf"/><Relationship Id="rId90" Type="http://schemas.openxmlformats.org/officeDocument/2006/relationships/image" Target="media/image47.png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98.bin"/><Relationship Id="rId372" Type="http://schemas.openxmlformats.org/officeDocument/2006/relationships/oleObject" Target="embeddings/oleObject209.bin"/><Relationship Id="rId211" Type="http://schemas.openxmlformats.org/officeDocument/2006/relationships/image" Target="media/image92.wmf"/><Relationship Id="rId232" Type="http://schemas.openxmlformats.org/officeDocument/2006/relationships/image" Target="media/image102.wmf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2.bin"/><Relationship Id="rId295" Type="http://schemas.openxmlformats.org/officeDocument/2006/relationships/image" Target="media/image125.wmf"/><Relationship Id="rId309" Type="http://schemas.openxmlformats.org/officeDocument/2006/relationships/oleObject" Target="embeddings/oleObject174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image" Target="media/image138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7.bin"/><Relationship Id="rId341" Type="http://schemas.openxmlformats.org/officeDocument/2006/relationships/oleObject" Target="embeddings/oleObject192.bin"/><Relationship Id="rId362" Type="http://schemas.openxmlformats.org/officeDocument/2006/relationships/oleObject" Target="embeddings/oleObject204.bin"/><Relationship Id="rId383" Type="http://schemas.openxmlformats.org/officeDocument/2006/relationships/image" Target="media/image166.wmf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4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8.bin"/><Relationship Id="rId17" Type="http://schemas.openxmlformats.org/officeDocument/2006/relationships/image" Target="media/image8.png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5.wmf"/><Relationship Id="rId310" Type="http://schemas.openxmlformats.org/officeDocument/2006/relationships/image" Target="media/image133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8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png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7.bin"/><Relationship Id="rId352" Type="http://schemas.openxmlformats.org/officeDocument/2006/relationships/image" Target="media/image151.wmf"/><Relationship Id="rId373" Type="http://schemas.openxmlformats.org/officeDocument/2006/relationships/image" Target="media/image161.wmf"/><Relationship Id="rId1" Type="http://schemas.openxmlformats.org/officeDocument/2006/relationships/styles" Target="styles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2.bin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image" Target="media/image60.wmf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0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80.bin"/><Relationship Id="rId342" Type="http://schemas.openxmlformats.org/officeDocument/2006/relationships/oleObject" Target="embeddings/oleObject193.bin"/><Relationship Id="rId363" Type="http://schemas.openxmlformats.org/officeDocument/2006/relationships/image" Target="media/image156.wmf"/><Relationship Id="rId384" Type="http://schemas.openxmlformats.org/officeDocument/2006/relationships/oleObject" Target="embeddings/oleObject215.bin"/><Relationship Id="rId202" Type="http://schemas.openxmlformats.org/officeDocument/2006/relationships/oleObject" Target="embeddings/oleObject112.bin"/><Relationship Id="rId223" Type="http://schemas.openxmlformats.org/officeDocument/2006/relationships/image" Target="media/image98.wmf"/><Relationship Id="rId244" Type="http://schemas.openxmlformats.org/officeDocument/2006/relationships/image" Target="media/image107.wmf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5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311" Type="http://schemas.openxmlformats.org/officeDocument/2006/relationships/oleObject" Target="embeddings/oleObject175.bin"/><Relationship Id="rId332" Type="http://schemas.openxmlformats.org/officeDocument/2006/relationships/image" Target="media/image142.wmf"/><Relationship Id="rId353" Type="http://schemas.openxmlformats.org/officeDocument/2006/relationships/oleObject" Target="embeddings/oleObject199.bin"/><Relationship Id="rId374" Type="http://schemas.openxmlformats.org/officeDocument/2006/relationships/oleObject" Target="embeddings/oleObject210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0.png"/><Relationship Id="rId276" Type="http://schemas.openxmlformats.org/officeDocument/2006/relationships/oleObject" Target="embeddings/oleObject153.bin"/><Relationship Id="rId297" Type="http://schemas.openxmlformats.org/officeDocument/2006/relationships/image" Target="media/image126.wmf"/><Relationship Id="rId40" Type="http://schemas.openxmlformats.org/officeDocument/2006/relationships/image" Target="media/image20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0.wmf"/><Relationship Id="rId301" Type="http://schemas.openxmlformats.org/officeDocument/2006/relationships/image" Target="media/image128.png"/><Relationship Id="rId322" Type="http://schemas.openxmlformats.org/officeDocument/2006/relationships/image" Target="media/image139.png"/><Relationship Id="rId343" Type="http://schemas.openxmlformats.org/officeDocument/2006/relationships/oleObject" Target="embeddings/oleObject194.bin"/><Relationship Id="rId364" Type="http://schemas.openxmlformats.org/officeDocument/2006/relationships/oleObject" Target="embeddings/oleObject205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9" Type="http://schemas.openxmlformats.org/officeDocument/2006/relationships/oleObject" Target="embeddings/oleObject109.bin"/><Relationship Id="rId203" Type="http://schemas.openxmlformats.org/officeDocument/2006/relationships/image" Target="media/image88.wmf"/><Relationship Id="rId385" Type="http://schemas.openxmlformats.org/officeDocument/2006/relationships/image" Target="media/image16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60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4.wmf"/><Relationship Id="rId333" Type="http://schemas.openxmlformats.org/officeDocument/2006/relationships/oleObject" Target="embeddings/oleObject188.bin"/><Relationship Id="rId354" Type="http://schemas.openxmlformats.org/officeDocument/2006/relationships/image" Target="media/image15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9.wmf"/><Relationship Id="rId189" Type="http://schemas.openxmlformats.org/officeDocument/2006/relationships/oleObject" Target="embeddings/oleObject103.bin"/><Relationship Id="rId375" Type="http://schemas.openxmlformats.org/officeDocument/2006/relationships/image" Target="media/image16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103.wmf"/><Relationship Id="rId256" Type="http://schemas.openxmlformats.org/officeDocument/2006/relationships/image" Target="media/image111.png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9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29.wmf"/><Relationship Id="rId323" Type="http://schemas.openxmlformats.org/officeDocument/2006/relationships/oleObject" Target="embeddings/oleObject181.bin"/><Relationship Id="rId344" Type="http://schemas.openxmlformats.org/officeDocument/2006/relationships/image" Target="media/image147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6.bin"/><Relationship Id="rId365" Type="http://schemas.openxmlformats.org/officeDocument/2006/relationships/image" Target="media/image157.wmf"/><Relationship Id="rId386" Type="http://schemas.openxmlformats.org/officeDocument/2006/relationships/oleObject" Target="embeddings/oleObject216.bin"/><Relationship Id="rId190" Type="http://schemas.openxmlformats.org/officeDocument/2006/relationships/image" Target="media/image84.wmf"/><Relationship Id="rId204" Type="http://schemas.openxmlformats.org/officeDocument/2006/relationships/oleObject" Target="embeddings/oleObject113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61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7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90.bin"/><Relationship Id="rId334" Type="http://schemas.openxmlformats.org/officeDocument/2006/relationships/image" Target="media/image143.wmf"/><Relationship Id="rId355" Type="http://schemas.openxmlformats.org/officeDocument/2006/relationships/oleObject" Target="embeddings/oleObject200.bin"/><Relationship Id="rId376" Type="http://schemas.openxmlformats.org/officeDocument/2006/relationships/oleObject" Target="embeddings/oleObject211.bin"/><Relationship Id="rId4" Type="http://schemas.openxmlformats.org/officeDocument/2006/relationships/image" Target="media/image1.wmf"/><Relationship Id="rId180" Type="http://schemas.openxmlformats.org/officeDocument/2006/relationships/image" Target="media/image81.png"/><Relationship Id="rId215" Type="http://schemas.openxmlformats.org/officeDocument/2006/relationships/image" Target="media/image94.wmf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4.bin"/><Relationship Id="rId303" Type="http://schemas.openxmlformats.org/officeDocument/2006/relationships/oleObject" Target="embeddings/oleObject171.bin"/><Relationship Id="rId42" Type="http://schemas.openxmlformats.org/officeDocument/2006/relationships/image" Target="media/image21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95.bin"/><Relationship Id="rId387" Type="http://schemas.openxmlformats.org/officeDocument/2006/relationships/image" Target="media/image168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89.wmf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62.bin"/><Relationship Id="rId11" Type="http://schemas.openxmlformats.org/officeDocument/2006/relationships/oleObject" Target="embeddings/oleObject4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35.wmf"/><Relationship Id="rId356" Type="http://schemas.openxmlformats.org/officeDocument/2006/relationships/image" Target="media/image153.wmf"/><Relationship Id="rId95" Type="http://schemas.openxmlformats.org/officeDocument/2006/relationships/image" Target="media/image50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9.bin"/><Relationship Id="rId258" Type="http://schemas.openxmlformats.org/officeDocument/2006/relationships/oleObject" Target="embeddings/oleObject144.bin"/><Relationship Id="rId22" Type="http://schemas.openxmlformats.org/officeDocument/2006/relationships/image" Target="media/image11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62.wmf"/><Relationship Id="rId325" Type="http://schemas.openxmlformats.org/officeDocument/2006/relationships/oleObject" Target="embeddings/oleObject183.bin"/><Relationship Id="rId367" Type="http://schemas.openxmlformats.org/officeDocument/2006/relationships/image" Target="media/image158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100.wmf"/><Relationship Id="rId269" Type="http://schemas.openxmlformats.org/officeDocument/2006/relationships/image" Target="media/image11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55.bin"/><Relationship Id="rId336" Type="http://schemas.openxmlformats.org/officeDocument/2006/relationships/image" Target="media/image144.wmf"/><Relationship Id="rId75" Type="http://schemas.openxmlformats.org/officeDocument/2006/relationships/image" Target="media/image38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12.bin"/><Relationship Id="rId6" Type="http://schemas.openxmlformats.org/officeDocument/2006/relationships/image" Target="media/image2.wmf"/><Relationship Id="rId238" Type="http://schemas.openxmlformats.org/officeDocument/2006/relationships/oleObject" Target="embeddings/oleObject131.bin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196.bin"/><Relationship Id="rId44" Type="http://schemas.openxmlformats.org/officeDocument/2006/relationships/image" Target="media/image22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69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90.wmf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12.png"/><Relationship Id="rId316" Type="http://schemas.openxmlformats.org/officeDocument/2006/relationships/image" Target="media/image136.wmf"/><Relationship Id="rId55" Type="http://schemas.openxmlformats.org/officeDocument/2006/relationships/image" Target="media/image28.wmf"/><Relationship Id="rId97" Type="http://schemas.openxmlformats.org/officeDocument/2006/relationships/image" Target="media/image51.png"/><Relationship Id="rId120" Type="http://schemas.openxmlformats.org/officeDocument/2006/relationships/image" Target="media/image63.wmf"/><Relationship Id="rId358" Type="http://schemas.openxmlformats.org/officeDocument/2006/relationships/image" Target="media/image154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20.bin"/><Relationship Id="rId271" Type="http://schemas.openxmlformats.org/officeDocument/2006/relationships/image" Target="media/image118.wmf"/><Relationship Id="rId24" Type="http://schemas.openxmlformats.org/officeDocument/2006/relationships/image" Target="media/image12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85.bin"/><Relationship Id="rId369" Type="http://schemas.openxmlformats.org/officeDocument/2006/relationships/image" Target="media/image159.wmf"/><Relationship Id="rId173" Type="http://schemas.openxmlformats.org/officeDocument/2006/relationships/oleObject" Target="embeddings/oleObject93.bin"/><Relationship Id="rId229" Type="http://schemas.openxmlformats.org/officeDocument/2006/relationships/image" Target="media/image101.wmf"/><Relationship Id="rId380" Type="http://schemas.openxmlformats.org/officeDocument/2006/relationships/oleObject" Target="embeddings/oleObject213.bin"/><Relationship Id="rId240" Type="http://schemas.openxmlformats.org/officeDocument/2006/relationships/image" Target="media/image105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9.wmf"/><Relationship Id="rId100" Type="http://schemas.openxmlformats.org/officeDocument/2006/relationships/image" Target="media/image53.wmf"/><Relationship Id="rId282" Type="http://schemas.openxmlformats.org/officeDocument/2006/relationships/oleObject" Target="embeddings/oleObject156.bin"/><Relationship Id="rId338" Type="http://schemas.openxmlformats.org/officeDocument/2006/relationships/image" Target="media/image145.wmf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9.bin"/><Relationship Id="rId391" Type="http://schemas.openxmlformats.org/officeDocument/2006/relationships/fontTable" Target="fontTable.xml"/><Relationship Id="rId251" Type="http://schemas.openxmlformats.org/officeDocument/2006/relationships/image" Target="media/image108.wmf"/><Relationship Id="rId46" Type="http://schemas.openxmlformats.org/officeDocument/2006/relationships/image" Target="media/image23.png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197.bin"/><Relationship Id="rId88" Type="http://schemas.openxmlformats.org/officeDocument/2006/relationships/image" Target="media/image45.png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91.wmf"/><Relationship Id="rId360" Type="http://schemas.openxmlformats.org/officeDocument/2006/relationships/oleObject" Target="embeddings/oleObject203.bin"/><Relationship Id="rId220" Type="http://schemas.openxmlformats.org/officeDocument/2006/relationships/oleObject" Target="embeddings/oleObject121.bin"/><Relationship Id="rId15" Type="http://schemas.openxmlformats.org/officeDocument/2006/relationships/image" Target="media/image7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46.bin"/><Relationship Id="rId318" Type="http://schemas.openxmlformats.org/officeDocument/2006/relationships/image" Target="media/image137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64.wmf"/><Relationship Id="rId164" Type="http://schemas.openxmlformats.org/officeDocument/2006/relationships/image" Target="media/image75.wmf"/><Relationship Id="rId371" Type="http://schemas.openxmlformats.org/officeDocument/2006/relationships/image" Target="media/image160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27.bin"/><Relationship Id="rId273" Type="http://schemas.openxmlformats.org/officeDocument/2006/relationships/image" Target="media/image119.wmf"/><Relationship Id="rId329" Type="http://schemas.openxmlformats.org/officeDocument/2006/relationships/oleObject" Target="embeddings/oleObject186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</TotalTime>
  <Pages>1</Pages>
  <Words>2690</Words>
  <Characters>15334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7-08T16:53:00Z</dcterms:created>
  <dcterms:modified xsi:type="dcterms:W3CDTF">2024-10-28T12:52:00Z</dcterms:modified>
</cp:coreProperties>
</file>